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EA2AA7C" w14:textId="77777777" w:rsidR="004E68E5" w:rsidRDefault="004E68E5">
      <w:pPr>
        <w:pStyle w:val="TrapezaThematonStyle"/>
        <w:sectPr w:rsidR="004E68E5">
          <w:footerReference w:type="default" r:id="rId7"/>
          <w:type w:val="continuous"/>
          <w:pgSz w:w="11906" w:h="16838"/>
          <w:pgMar w:top="1080" w:right="1080" w:bottom="1080" w:left="1080" w:header="720" w:footer="720" w:gutter="0"/>
          <w:cols w:space="720"/>
        </w:sectPr>
      </w:pPr>
    </w:p>
    <w:p w14:paraId="61732439" w14:textId="77777777" w:rsidR="004E68E5" w:rsidRPr="002869F7" w:rsidRDefault="00000000">
      <w:pPr>
        <w:pStyle w:val="TrapezaThematonStyle"/>
        <w:pBdr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between w:val="dotDash" w:sz="4" w:space="0" w:color="auto"/>
          <w:bar w:val="dotDash" w:sz="4" w:color="auto"/>
        </w:pBdr>
        <w:jc w:val="center"/>
        <w:rPr>
          <w:b/>
          <w:sz w:val="32"/>
          <w:lang w:val="el-GR"/>
        </w:rPr>
      </w:pPr>
      <w:r w:rsidRPr="002869F7">
        <w:rPr>
          <w:b/>
          <w:sz w:val="32"/>
          <w:lang w:val="el-GR"/>
        </w:rPr>
        <w:t>Τράπεζα Θεμάτων</w:t>
      </w:r>
    </w:p>
    <w:p w14:paraId="19417BFF" w14:textId="77777777" w:rsidR="004E68E5" w:rsidRPr="002869F7" w:rsidRDefault="00000000">
      <w:pPr>
        <w:pStyle w:val="TrapezaThematonStyle"/>
        <w:pBdr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between w:val="dotDash" w:sz="4" w:space="0" w:color="auto"/>
          <w:bar w:val="dotDash" w:sz="4" w:color="auto"/>
        </w:pBdr>
        <w:jc w:val="center"/>
        <w:rPr>
          <w:lang w:val="el-GR"/>
        </w:rPr>
        <w:sectPr w:rsidR="004E68E5" w:rsidRPr="002869F7">
          <w:type w:val="continuous"/>
          <w:pgSz w:w="11906" w:h="16838"/>
          <w:pgMar w:top="1080" w:right="1080" w:bottom="1080" w:left="1080" w:header="720" w:footer="720" w:gutter="0"/>
          <w:cols w:space="720"/>
        </w:sectPr>
      </w:pPr>
      <w:r w:rsidRPr="002869F7">
        <w:rPr>
          <w:b/>
          <w:sz w:val="32"/>
          <w:lang w:val="el-GR"/>
        </w:rPr>
        <w:t>Γεωμετρία - Α' Λυκείου</w:t>
      </w:r>
    </w:p>
    <w:p w14:paraId="003E9E96" w14:textId="77777777" w:rsidR="004E68E5" w:rsidRPr="002869F7" w:rsidRDefault="00000000">
      <w:pPr>
        <w:pStyle w:val="TrapezaThematonStyle"/>
        <w:pBdr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between w:val="dotDash" w:sz="4" w:space="0" w:color="auto"/>
          <w:bar w:val="dotDash" w:sz="4" w:color="auto"/>
        </w:pBdr>
        <w:jc w:val="center"/>
        <w:rPr>
          <w:lang w:val="el-GR"/>
        </w:rPr>
      </w:pPr>
      <w:r w:rsidRPr="002869F7">
        <w:rPr>
          <w:b/>
          <w:sz w:val="32"/>
          <w:lang w:val="el-GR"/>
        </w:rPr>
        <w:t>Θέμα 12635</w:t>
      </w:r>
    </w:p>
    <w:p w14:paraId="7D5695C3" w14:textId="77777777" w:rsidR="004E68E5" w:rsidRPr="002869F7" w:rsidRDefault="00000000">
      <w:pPr>
        <w:pStyle w:val="TrapezaThematonStyle"/>
        <w:spacing w:line="360" w:lineRule="auto"/>
        <w:jc w:val="both"/>
        <w:rPr>
          <w:lang w:val="el-GR"/>
        </w:rPr>
      </w:pPr>
      <w:r w:rsidRPr="002869F7">
        <w:rPr>
          <w:lang w:val="el-GR"/>
        </w:rPr>
        <w:t>Θέμα 2</w:t>
      </w:r>
    </w:p>
    <w:p w14:paraId="7DBC5FA9" w14:textId="77777777" w:rsidR="004E68E5" w:rsidRPr="002869F7" w:rsidRDefault="00000000">
      <w:pPr>
        <w:pStyle w:val="TrapezaThematonStyle"/>
        <w:rPr>
          <w:rFonts w:cstheme="minorHAnsi"/>
          <w:lang w:val="el-GR"/>
        </w:rPr>
      </w:pPr>
      <w:r w:rsidRPr="002869F7">
        <w:rPr>
          <w:rFonts w:cstheme="minorHAnsi"/>
          <w:lang w:val="el-GR"/>
        </w:rPr>
        <w:t>Δίνεται ισοσκελές τρίγωνο ΑΒΓ με ΑΒ=ΑΓ και Μ είναι το μέσο της βάσης του ΒΓ. Στις προεκτάσεις των πλευρών ΑΒ, ΑΓ προς τα Β,Γ αντίστοιχα, παίρνουμε τα τμήματα ΒΔ και ΓΕ ώστε ΒΔ=ΓΕ.</w:t>
      </w:r>
    </w:p>
    <w:p w14:paraId="3EAECE5B" w14:textId="77777777" w:rsidR="004E68E5" w:rsidRPr="002869F7" w:rsidRDefault="00000000">
      <w:pPr>
        <w:pStyle w:val="TrapezaThematonStyle"/>
        <w:rPr>
          <w:rFonts w:cstheme="minorHAnsi"/>
          <w:lang w:val="el-GR"/>
        </w:rPr>
      </w:pPr>
      <w:r w:rsidRPr="002869F7">
        <w:rPr>
          <w:rFonts w:cstheme="minorHAnsi"/>
          <w:lang w:val="el-GR"/>
        </w:rPr>
        <w:t xml:space="preserve">α) Να αποδείξετε ότι τα τρίγωνα ΜΒΔ και ΜΓΕ είναι ίσα.           (Μονάδες 15)                                                        </w:t>
      </w:r>
    </w:p>
    <w:p w14:paraId="532F4B8E" w14:textId="77777777" w:rsidR="004E68E5" w:rsidRPr="002869F7" w:rsidRDefault="00000000">
      <w:pPr>
        <w:pStyle w:val="TrapezaThematonStyle"/>
        <w:rPr>
          <w:rFonts w:cstheme="minorHAnsi"/>
          <w:lang w:val="el-GR"/>
        </w:rPr>
      </w:pPr>
      <w:r w:rsidRPr="002869F7">
        <w:rPr>
          <w:rFonts w:cstheme="minorHAnsi"/>
          <w:lang w:val="el-GR"/>
        </w:rPr>
        <w:t xml:space="preserve">β) Να αποδείξετε ότι η γωνία ΜΔΕ είναι ίση με τη γωνία ΜΕΔ. (Μονάδες 10)                                             </w:t>
      </w:r>
    </w:p>
    <w:p w14:paraId="58725FE6" w14:textId="77777777" w:rsidR="004E68E5" w:rsidRPr="002869F7" w:rsidRDefault="004E68E5">
      <w:pPr>
        <w:pStyle w:val="TrapezaThematonStyle"/>
        <w:spacing w:line="360" w:lineRule="auto"/>
        <w:jc w:val="both"/>
        <w:rPr>
          <w:lang w:val="el-GR"/>
        </w:rPr>
      </w:pPr>
    </w:p>
    <w:p w14:paraId="36D5E82D" w14:textId="77777777" w:rsidR="004E68E5" w:rsidRPr="002869F7" w:rsidRDefault="004E68E5">
      <w:pPr>
        <w:pStyle w:val="TrapezaThematonStyle"/>
        <w:spacing w:line="360" w:lineRule="auto"/>
        <w:jc w:val="both"/>
        <w:rPr>
          <w:lang w:val="el-GR"/>
        </w:rPr>
      </w:pPr>
    </w:p>
    <w:p w14:paraId="4738D639" w14:textId="77777777" w:rsidR="004E68E5" w:rsidRPr="002869F7" w:rsidRDefault="004E68E5">
      <w:pPr>
        <w:pStyle w:val="TrapezaThematonStyle"/>
        <w:spacing w:line="360" w:lineRule="auto"/>
        <w:jc w:val="both"/>
        <w:rPr>
          <w:lang w:val="el-GR"/>
        </w:rPr>
      </w:pPr>
    </w:p>
    <w:p w14:paraId="6A7F144F" w14:textId="77777777" w:rsidR="004E68E5" w:rsidRPr="002869F7" w:rsidRDefault="004E68E5">
      <w:pPr>
        <w:pStyle w:val="TrapezaThematonStyle"/>
        <w:spacing w:line="360" w:lineRule="auto"/>
        <w:jc w:val="both"/>
        <w:rPr>
          <w:lang w:val="el-GR"/>
        </w:rPr>
      </w:pPr>
    </w:p>
    <w:p w14:paraId="283AFF1B" w14:textId="77777777" w:rsidR="004E68E5" w:rsidRPr="002869F7" w:rsidRDefault="004E68E5">
      <w:pPr>
        <w:pStyle w:val="TrapezaThematonStyle"/>
        <w:spacing w:line="360" w:lineRule="auto"/>
        <w:jc w:val="both"/>
        <w:rPr>
          <w:rFonts w:eastAsiaTheme="minorEastAsia"/>
          <w:lang w:val="el-GR"/>
        </w:rPr>
      </w:pPr>
    </w:p>
    <w:p w14:paraId="7A597191" w14:textId="77777777" w:rsidR="004E68E5" w:rsidRPr="002869F7" w:rsidRDefault="004E68E5">
      <w:pPr>
        <w:pStyle w:val="TrapezaThematonStyle"/>
        <w:spacing w:line="360" w:lineRule="auto"/>
        <w:jc w:val="both"/>
        <w:rPr>
          <w:rFonts w:eastAsiaTheme="minorEastAsia"/>
          <w:lang w:val="el-GR"/>
        </w:rPr>
        <w:sectPr w:rsidR="004E68E5" w:rsidRPr="002869F7">
          <w:type w:val="continuous"/>
          <w:pgSz w:w="11906" w:h="16838"/>
          <w:pgMar w:top="1080" w:right="1080" w:bottom="1080" w:left="1080" w:header="720" w:footer="720" w:gutter="0"/>
          <w:cols w:space="720"/>
        </w:sectPr>
      </w:pPr>
    </w:p>
    <w:p w14:paraId="5466C1CF" w14:textId="77777777" w:rsidR="004E68E5" w:rsidRPr="002869F7" w:rsidRDefault="00000000">
      <w:pPr>
        <w:pStyle w:val="TrapezaThematonStyle"/>
        <w:pBdr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between w:val="dotDash" w:sz="4" w:space="0" w:color="auto"/>
          <w:bar w:val="dotDash" w:sz="4" w:color="auto"/>
        </w:pBdr>
        <w:jc w:val="center"/>
        <w:rPr>
          <w:lang w:val="el-GR"/>
        </w:rPr>
      </w:pPr>
      <w:r w:rsidRPr="002869F7">
        <w:rPr>
          <w:b/>
          <w:sz w:val="32"/>
          <w:lang w:val="el-GR"/>
        </w:rPr>
        <w:t>Θέμα 12636</w:t>
      </w:r>
    </w:p>
    <w:p w14:paraId="0525FF0A" w14:textId="77777777" w:rsidR="004E68E5" w:rsidRPr="002869F7" w:rsidRDefault="00000000">
      <w:pPr>
        <w:pStyle w:val="TrapezaThematonStyle"/>
        <w:spacing w:line="360" w:lineRule="auto"/>
        <w:jc w:val="both"/>
        <w:rPr>
          <w:lang w:val="el-GR"/>
        </w:rPr>
      </w:pPr>
      <w:r w:rsidRPr="002869F7">
        <w:rPr>
          <w:lang w:val="el-GR"/>
        </w:rPr>
        <w:t>Θέμα 2</w:t>
      </w:r>
    </w:p>
    <w:p w14:paraId="1DB5D822" w14:textId="77777777" w:rsidR="004E68E5" w:rsidRPr="002869F7" w:rsidRDefault="00000000">
      <w:pPr>
        <w:pStyle w:val="TrapezaThematonStyle"/>
        <w:spacing w:line="360" w:lineRule="auto"/>
        <w:jc w:val="both"/>
        <w:rPr>
          <w:rFonts w:cstheme="minorHAnsi"/>
          <w:lang w:val="el-GR"/>
        </w:rPr>
      </w:pPr>
      <w:r w:rsidRPr="002869F7">
        <w:rPr>
          <w:rFonts w:cstheme="minorHAnsi"/>
          <w:lang w:val="el-GR"/>
        </w:rPr>
        <w:t>Δίνεται ισοσκελές τρίγωνο ΑΒΓ με ΑΒ=ΑΓ και Μ είναι το μέσο της βάσης ΒΓ. Στις προεκτάσεις των πλευρών ΑΒ, ΑΓ παίρνουμε τα τμήματα ΒΔ, ΓΕ αντίστοιχα  ώστε ΒΔ=ΓΕ.</w:t>
      </w:r>
    </w:p>
    <w:p w14:paraId="64315E5A" w14:textId="6C549053" w:rsidR="004E68E5" w:rsidRPr="002869F7" w:rsidRDefault="00000000">
      <w:pPr>
        <w:pStyle w:val="TrapezaThematonStyle"/>
        <w:spacing w:line="360" w:lineRule="auto"/>
        <w:jc w:val="both"/>
        <w:rPr>
          <w:rFonts w:cstheme="minorHAnsi"/>
          <w:lang w:val="el-GR"/>
        </w:rPr>
      </w:pPr>
      <w:r w:rsidRPr="002869F7">
        <w:rPr>
          <w:rFonts w:cstheme="minorHAnsi"/>
          <w:lang w:val="el-GR"/>
        </w:rPr>
        <w:t xml:space="preserve">α) Να αποδείξετε ότι τα τρίγωνα </w:t>
      </w:r>
      <w:bookmarkStart w:id="0" w:name="_Hlk68454071"/>
      <w:r w:rsidRPr="002869F7">
        <w:rPr>
          <w:rFonts w:cstheme="minorHAnsi"/>
          <w:lang w:val="el-GR"/>
        </w:rPr>
        <w:t xml:space="preserve">ΜΒΔ και ΜΓΕ </w:t>
      </w:r>
      <w:bookmarkEnd w:id="0"/>
      <w:r w:rsidRPr="002869F7">
        <w:rPr>
          <w:rFonts w:cstheme="minorHAnsi"/>
          <w:lang w:val="el-GR"/>
        </w:rPr>
        <w:t xml:space="preserve">είναι ίσα.              (Μονάδες 12)                                                                                                                                    </w:t>
      </w:r>
    </w:p>
    <w:p w14:paraId="54FD7FE8" w14:textId="1390BC24" w:rsidR="004E68E5" w:rsidRPr="002869F7" w:rsidRDefault="00000000">
      <w:pPr>
        <w:pStyle w:val="TrapezaThematonStyle"/>
        <w:spacing w:line="360" w:lineRule="auto"/>
        <w:jc w:val="both"/>
        <w:rPr>
          <w:rFonts w:cstheme="minorHAnsi"/>
          <w:lang w:val="el-GR"/>
        </w:rPr>
      </w:pPr>
      <w:r w:rsidRPr="002869F7">
        <w:rPr>
          <w:rFonts w:cstheme="minorHAnsi"/>
          <w:lang w:val="el-GR"/>
        </w:rPr>
        <w:t xml:space="preserve">β) Να αποδείξετε ότι η γωνία ΜΔΕ είναι ίση με τη γωνία ΜΕΔ.    (Μονάδες 6)                                                                                                                              </w:t>
      </w:r>
    </w:p>
    <w:p w14:paraId="1C20BFA0" w14:textId="64D46627" w:rsidR="004E68E5" w:rsidRPr="002869F7" w:rsidRDefault="00000000">
      <w:pPr>
        <w:pStyle w:val="TrapezaThematonStyle"/>
        <w:spacing w:line="360" w:lineRule="auto"/>
        <w:jc w:val="both"/>
        <w:rPr>
          <w:rFonts w:cstheme="minorHAnsi"/>
          <w:lang w:val="el-GR"/>
        </w:rPr>
      </w:pPr>
      <w:r w:rsidRPr="002869F7">
        <w:rPr>
          <w:lang w:val="el-GR"/>
        </w:rPr>
        <w:t>γ)</w:t>
      </w:r>
      <w:r w:rsidRPr="002869F7">
        <w:rPr>
          <w:rFonts w:ascii="Comic Sans MS" w:hAnsi="Comic Sans MS" w:cs="Arial"/>
          <w:lang w:val="el-GR"/>
        </w:rPr>
        <w:t xml:space="preserve"> </w:t>
      </w:r>
      <w:r w:rsidRPr="002869F7">
        <w:rPr>
          <w:rFonts w:cstheme="minorHAnsi"/>
          <w:lang w:val="el-GR"/>
        </w:rPr>
        <w:t>Αν η ΑΜ τέμνει την ΔΕ στο σημείο Ζ να αποδείξετε ότι η ΑΖ είναι κάθετη στην  ΔΕ.</w:t>
      </w:r>
    </w:p>
    <w:p w14:paraId="2F641685" w14:textId="0331AD07" w:rsidR="004E68E5" w:rsidRPr="002869F7" w:rsidRDefault="002869F7">
      <w:pPr>
        <w:pStyle w:val="TrapezaThematonStyle"/>
        <w:spacing w:line="360" w:lineRule="auto"/>
        <w:jc w:val="both"/>
        <w:rPr>
          <w:rFonts w:cstheme="minorHAnsi"/>
          <w:lang w:val="el-GR"/>
        </w:rPr>
      </w:pPr>
      <w:r>
        <w:rPr>
          <w:rFonts w:cstheme="minorHAnsi"/>
          <w:noProof/>
        </w:rPr>
        <w:drawing>
          <wp:anchor distT="0" distB="0" distL="114300" distR="114300" simplePos="0" relativeHeight="1024" behindDoc="1" locked="0" layoutInCell="1" allowOverlap="1" wp14:anchorId="346B1C0D" wp14:editId="73F88B1F">
            <wp:simplePos x="0" y="0"/>
            <wp:positionH relativeFrom="column">
              <wp:posOffset>1943100</wp:posOffset>
            </wp:positionH>
            <wp:positionV relativeFrom="paragraph">
              <wp:posOffset>142875</wp:posOffset>
            </wp:positionV>
            <wp:extent cx="2519680" cy="2895600"/>
            <wp:effectExtent l="0" t="0" r="0" b="0"/>
            <wp:wrapTight wrapText="bothSides">
              <wp:wrapPolygon edited="0">
                <wp:start x="0" y="0"/>
                <wp:lineTo x="0" y="21458"/>
                <wp:lineTo x="21393" y="21458"/>
                <wp:lineTo x="21393" y="0"/>
                <wp:lineTo x="0" y="0"/>
              </wp:wrapPolygon>
            </wp:wrapTight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9680" cy="289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 w:rsidRPr="002869F7">
        <w:rPr>
          <w:rFonts w:cstheme="minorHAnsi"/>
          <w:lang w:val="el-GR"/>
        </w:rPr>
        <w:t xml:space="preserve">                                                                                                                    (Μονάδες 7)</w:t>
      </w:r>
    </w:p>
    <w:p w14:paraId="2DC0CB67" w14:textId="6EF5BA30" w:rsidR="004E68E5" w:rsidRPr="002869F7" w:rsidRDefault="00000000">
      <w:pPr>
        <w:pStyle w:val="TrapezaThematonStyle"/>
        <w:spacing w:line="360" w:lineRule="auto"/>
        <w:jc w:val="both"/>
        <w:rPr>
          <w:rFonts w:cstheme="minorHAnsi"/>
          <w:lang w:val="el-GR"/>
        </w:rPr>
      </w:pPr>
      <w:r w:rsidRPr="002869F7">
        <w:rPr>
          <w:rFonts w:cstheme="minorHAnsi"/>
          <w:lang w:val="el-GR"/>
        </w:rPr>
        <w:t xml:space="preserve">                               </w:t>
      </w:r>
    </w:p>
    <w:p w14:paraId="5847F526" w14:textId="24AB6C76" w:rsidR="004E68E5" w:rsidRPr="002869F7" w:rsidRDefault="00000000">
      <w:pPr>
        <w:pStyle w:val="TrapezaThematonStyle"/>
        <w:spacing w:line="360" w:lineRule="auto"/>
        <w:jc w:val="both"/>
        <w:rPr>
          <w:rFonts w:cstheme="minorHAnsi"/>
          <w:lang w:val="el-GR"/>
        </w:rPr>
      </w:pPr>
      <w:r w:rsidRPr="002869F7">
        <w:rPr>
          <w:rFonts w:cstheme="minorHAnsi"/>
          <w:lang w:val="el-GR"/>
        </w:rPr>
        <w:t xml:space="preserve"> </w:t>
      </w:r>
    </w:p>
    <w:p w14:paraId="5B949EA0" w14:textId="77777777" w:rsidR="004E68E5" w:rsidRPr="002869F7" w:rsidRDefault="004E68E5">
      <w:pPr>
        <w:pStyle w:val="TrapezaThematonStyle"/>
        <w:spacing w:line="360" w:lineRule="auto"/>
        <w:jc w:val="both"/>
        <w:rPr>
          <w:rFonts w:cstheme="minorHAnsi"/>
          <w:lang w:val="el-GR"/>
        </w:rPr>
      </w:pPr>
    </w:p>
    <w:p w14:paraId="6F964893" w14:textId="77777777" w:rsidR="004E68E5" w:rsidRDefault="004E68E5">
      <w:pPr>
        <w:pStyle w:val="TrapezaThematonStyle"/>
        <w:spacing w:line="360" w:lineRule="auto"/>
        <w:jc w:val="both"/>
        <w:rPr>
          <w:rFonts w:eastAsiaTheme="minorEastAsia"/>
        </w:rPr>
      </w:pPr>
    </w:p>
    <w:p w14:paraId="547FA144" w14:textId="77777777" w:rsidR="002869F7" w:rsidRDefault="002869F7">
      <w:pPr>
        <w:pStyle w:val="TrapezaThematonStyle"/>
        <w:spacing w:line="360" w:lineRule="auto"/>
        <w:jc w:val="both"/>
        <w:rPr>
          <w:rFonts w:eastAsiaTheme="minorEastAsia"/>
        </w:rPr>
      </w:pPr>
    </w:p>
    <w:p w14:paraId="527026B6" w14:textId="77777777" w:rsidR="002869F7" w:rsidRDefault="002869F7">
      <w:pPr>
        <w:pStyle w:val="TrapezaThematonStyle"/>
        <w:spacing w:line="360" w:lineRule="auto"/>
        <w:jc w:val="both"/>
        <w:rPr>
          <w:rFonts w:eastAsiaTheme="minorEastAsia"/>
        </w:rPr>
      </w:pPr>
    </w:p>
    <w:p w14:paraId="4EFEB037" w14:textId="77777777" w:rsidR="002869F7" w:rsidRDefault="002869F7">
      <w:pPr>
        <w:pStyle w:val="TrapezaThematonStyle"/>
        <w:spacing w:line="360" w:lineRule="auto"/>
        <w:jc w:val="both"/>
        <w:rPr>
          <w:rFonts w:eastAsiaTheme="minorEastAsia"/>
        </w:rPr>
      </w:pPr>
    </w:p>
    <w:p w14:paraId="73F394C2" w14:textId="77777777" w:rsidR="002869F7" w:rsidRDefault="002869F7">
      <w:pPr>
        <w:pStyle w:val="TrapezaThematonStyle"/>
        <w:spacing w:line="360" w:lineRule="auto"/>
        <w:jc w:val="both"/>
        <w:rPr>
          <w:rFonts w:eastAsiaTheme="minorEastAsia"/>
        </w:rPr>
      </w:pPr>
    </w:p>
    <w:p w14:paraId="7E407556" w14:textId="77777777" w:rsidR="002869F7" w:rsidRPr="002869F7" w:rsidRDefault="002869F7">
      <w:pPr>
        <w:pStyle w:val="TrapezaThematonStyle"/>
        <w:spacing w:line="360" w:lineRule="auto"/>
        <w:jc w:val="both"/>
        <w:rPr>
          <w:rFonts w:eastAsiaTheme="minorEastAsia"/>
        </w:rPr>
      </w:pPr>
    </w:p>
    <w:p w14:paraId="23D0F2F8" w14:textId="77777777" w:rsidR="004E68E5" w:rsidRDefault="00000000">
      <w:pPr>
        <w:pStyle w:val="TrapezaThematonStyle"/>
        <w:spacing w:line="360" w:lineRule="auto"/>
        <w:jc w:val="both"/>
        <w:rPr>
          <w:rFonts w:cstheme="minorHAnsi"/>
        </w:rPr>
      </w:pPr>
      <w:r w:rsidRPr="002869F7">
        <w:rPr>
          <w:rFonts w:cstheme="minorHAnsi"/>
          <w:lang w:val="el-GR"/>
        </w:rPr>
        <w:t xml:space="preserve">                                                                                                            </w:t>
      </w:r>
    </w:p>
    <w:p w14:paraId="5310BA59" w14:textId="77777777" w:rsidR="002869F7" w:rsidRDefault="002869F7">
      <w:pPr>
        <w:pStyle w:val="TrapezaThematonStyle"/>
        <w:spacing w:line="360" w:lineRule="auto"/>
        <w:jc w:val="both"/>
        <w:rPr>
          <w:rFonts w:cstheme="minorHAnsi"/>
        </w:rPr>
      </w:pPr>
    </w:p>
    <w:p w14:paraId="2F4A56BA" w14:textId="77777777" w:rsidR="002869F7" w:rsidRDefault="002869F7">
      <w:pPr>
        <w:pStyle w:val="TrapezaThematonStyle"/>
        <w:spacing w:line="360" w:lineRule="auto"/>
        <w:jc w:val="both"/>
        <w:rPr>
          <w:rFonts w:cstheme="minorHAnsi"/>
        </w:rPr>
      </w:pPr>
    </w:p>
    <w:p w14:paraId="2CE3BABD" w14:textId="77777777" w:rsidR="002869F7" w:rsidRDefault="002869F7">
      <w:pPr>
        <w:pStyle w:val="TrapezaThematonStyle"/>
        <w:spacing w:line="360" w:lineRule="auto"/>
        <w:jc w:val="both"/>
        <w:rPr>
          <w:rFonts w:cstheme="minorHAnsi"/>
        </w:rPr>
      </w:pPr>
    </w:p>
    <w:p w14:paraId="736B112E" w14:textId="77777777" w:rsidR="002869F7" w:rsidRPr="002869F7" w:rsidRDefault="002869F7">
      <w:pPr>
        <w:pStyle w:val="TrapezaThematonStyle"/>
        <w:spacing w:line="360" w:lineRule="auto"/>
        <w:jc w:val="both"/>
        <w:sectPr w:rsidR="002869F7" w:rsidRPr="002869F7">
          <w:type w:val="continuous"/>
          <w:pgSz w:w="11906" w:h="16838"/>
          <w:pgMar w:top="1080" w:right="1080" w:bottom="1080" w:left="1080" w:header="720" w:footer="720" w:gutter="0"/>
          <w:cols w:space="720"/>
        </w:sectPr>
      </w:pPr>
    </w:p>
    <w:p w14:paraId="6D7F138F" w14:textId="77777777" w:rsidR="004E68E5" w:rsidRPr="002869F7" w:rsidRDefault="00000000">
      <w:pPr>
        <w:pStyle w:val="TrapezaThematonStyle"/>
        <w:pBdr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between w:val="dotDash" w:sz="4" w:space="0" w:color="auto"/>
          <w:bar w:val="dotDash" w:sz="4" w:color="auto"/>
        </w:pBdr>
        <w:jc w:val="center"/>
        <w:rPr>
          <w:lang w:val="el-GR"/>
        </w:rPr>
      </w:pPr>
      <w:r w:rsidRPr="002869F7">
        <w:rPr>
          <w:b/>
          <w:sz w:val="32"/>
          <w:lang w:val="el-GR"/>
        </w:rPr>
        <w:lastRenderedPageBreak/>
        <w:t>Θέμα 12705</w:t>
      </w:r>
    </w:p>
    <w:p w14:paraId="3F1E4CE9" w14:textId="77777777" w:rsidR="004E68E5" w:rsidRPr="002869F7" w:rsidRDefault="00000000">
      <w:pPr>
        <w:pStyle w:val="TrapezaThematonStyle"/>
        <w:spacing w:line="360" w:lineRule="auto"/>
        <w:jc w:val="both"/>
        <w:rPr>
          <w:color w:val="000000"/>
          <w:lang w:val="el-GR"/>
        </w:rPr>
      </w:pPr>
      <w:r w:rsidRPr="002869F7">
        <w:rPr>
          <w:color w:val="000000"/>
          <w:lang w:val="el-GR"/>
        </w:rPr>
        <w:t>ΘΕΜΑ  2</w:t>
      </w:r>
    </w:p>
    <w:p w14:paraId="08795925" w14:textId="77777777" w:rsidR="004E68E5" w:rsidRPr="002869F7" w:rsidRDefault="00000000">
      <w:pPr>
        <w:pStyle w:val="TrapezaThematonStyle"/>
        <w:spacing w:line="360" w:lineRule="auto"/>
        <w:jc w:val="both"/>
        <w:rPr>
          <w:bCs/>
          <w:lang w:val="el-GR"/>
        </w:rPr>
      </w:pPr>
      <w:r w:rsidRPr="002869F7">
        <w:rPr>
          <w:bCs/>
          <w:lang w:val="el-GR"/>
        </w:rPr>
        <w:t xml:space="preserve">Δίνεται τρίγωνο ΑΒΓ τέτοιο, ώστε ΑΓ = 2ΑΒ. </w:t>
      </w:r>
      <w:r w:rsidRPr="002869F7">
        <w:rPr>
          <w:color w:val="000000"/>
          <w:lang w:val="el-GR"/>
        </w:rPr>
        <w:t>Η διχοτόμος του ΑΔ τέμνει την διάμεσο ΒΕ στο σημείο Ζ. Να αποδείξετε ότι:</w:t>
      </w:r>
    </w:p>
    <w:p w14:paraId="325D9365" w14:textId="77777777" w:rsidR="004E68E5" w:rsidRPr="002869F7" w:rsidRDefault="00000000">
      <w:pPr>
        <w:pStyle w:val="TrapezaThematonStyle"/>
        <w:spacing w:line="360" w:lineRule="auto"/>
        <w:jc w:val="both"/>
        <w:rPr>
          <w:color w:val="000000"/>
          <w:lang w:val="el-GR"/>
        </w:rPr>
      </w:pPr>
      <w:r w:rsidRPr="002869F7">
        <w:rPr>
          <w:color w:val="000000"/>
          <w:lang w:val="el-GR"/>
        </w:rPr>
        <w:t xml:space="preserve">α) ΑΒ = ΑΕ = </w:t>
      </w:r>
      <m:oMath>
        <m:f>
          <m:fPr>
            <m:ctrlPr>
              <w:rPr>
                <w:rFonts w:ascii="Cambria Math" w:hAnsiTheme="minorHAnsi"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eastAsia="Cambria Math" w:hAnsi="Cambria Math"/>
                <w:color w:val="000000"/>
                <w:sz w:val="32"/>
                <w:szCs w:val="32"/>
              </w:rPr>
              <m:t>ΑΓ</m:t>
            </m:r>
          </m:num>
          <m:den>
            <m:r>
              <w:rPr>
                <w:rFonts w:ascii="Cambria Math" w:eastAsia="Cambria Math" w:hAnsi="Cambria Math"/>
                <w:color w:val="000000"/>
                <w:sz w:val="32"/>
                <w:szCs w:val="32"/>
                <w:lang w:val="el-GR"/>
              </w:rPr>
              <m:t>2</m:t>
            </m:r>
          </m:den>
        </m:f>
      </m:oMath>
      <w:r w:rsidRPr="002869F7">
        <w:rPr>
          <w:color w:val="000000"/>
          <w:lang w:val="el-GR"/>
        </w:rPr>
        <w:t>.</w:t>
      </w:r>
      <w:r w:rsidRPr="002869F7">
        <w:rPr>
          <w:color w:val="000000"/>
          <w:lang w:val="el-GR"/>
        </w:rPr>
        <w:tab/>
      </w:r>
      <w:r w:rsidRPr="002869F7">
        <w:rPr>
          <w:color w:val="000000"/>
          <w:lang w:val="el-GR"/>
        </w:rPr>
        <w:tab/>
      </w:r>
      <w:r w:rsidRPr="002869F7">
        <w:rPr>
          <w:color w:val="000000"/>
          <w:lang w:val="el-GR"/>
        </w:rPr>
        <w:tab/>
      </w:r>
      <w:r w:rsidRPr="002869F7">
        <w:rPr>
          <w:color w:val="000000"/>
          <w:lang w:val="el-GR"/>
        </w:rPr>
        <w:tab/>
      </w:r>
      <w:r w:rsidRPr="002869F7">
        <w:rPr>
          <w:color w:val="000000"/>
          <w:lang w:val="el-GR"/>
        </w:rPr>
        <w:tab/>
      </w:r>
      <w:r w:rsidRPr="002869F7">
        <w:rPr>
          <w:color w:val="000000"/>
          <w:lang w:val="el-GR"/>
        </w:rPr>
        <w:tab/>
      </w:r>
      <w:r w:rsidRPr="002869F7">
        <w:rPr>
          <w:color w:val="000000"/>
          <w:lang w:val="el-GR"/>
        </w:rPr>
        <w:tab/>
        <w:t>(Μονάδες  7)</w:t>
      </w:r>
    </w:p>
    <w:p w14:paraId="4AEC50F3" w14:textId="77777777" w:rsidR="004E68E5" w:rsidRPr="002869F7" w:rsidRDefault="00000000">
      <w:pPr>
        <w:pStyle w:val="TrapezaThematonStyle"/>
        <w:spacing w:line="360" w:lineRule="auto"/>
        <w:jc w:val="both"/>
        <w:rPr>
          <w:color w:val="000000"/>
          <w:lang w:val="el-GR"/>
        </w:rPr>
      </w:pPr>
      <w:r w:rsidRPr="002869F7">
        <w:rPr>
          <w:color w:val="000000"/>
          <w:lang w:val="el-GR"/>
        </w:rPr>
        <w:t>β) ΔΒ = ΔΕ.</w:t>
      </w:r>
      <w:r w:rsidRPr="002869F7">
        <w:rPr>
          <w:color w:val="000000"/>
          <w:lang w:val="el-GR"/>
        </w:rPr>
        <w:tab/>
      </w:r>
      <w:r w:rsidRPr="002869F7">
        <w:rPr>
          <w:color w:val="000000"/>
          <w:lang w:val="el-GR"/>
        </w:rPr>
        <w:tab/>
      </w:r>
      <w:r w:rsidRPr="002869F7">
        <w:rPr>
          <w:color w:val="000000"/>
          <w:lang w:val="el-GR"/>
        </w:rPr>
        <w:tab/>
      </w:r>
      <w:r w:rsidRPr="002869F7">
        <w:rPr>
          <w:color w:val="000000"/>
          <w:lang w:val="el-GR"/>
        </w:rPr>
        <w:tab/>
      </w:r>
      <w:r w:rsidRPr="002869F7">
        <w:rPr>
          <w:color w:val="000000"/>
          <w:lang w:val="el-GR"/>
        </w:rPr>
        <w:tab/>
      </w:r>
      <w:r w:rsidRPr="002869F7">
        <w:rPr>
          <w:color w:val="000000"/>
          <w:lang w:val="el-GR"/>
        </w:rPr>
        <w:tab/>
      </w:r>
      <w:r w:rsidRPr="002869F7">
        <w:rPr>
          <w:color w:val="000000"/>
          <w:lang w:val="el-GR"/>
        </w:rPr>
        <w:tab/>
      </w:r>
      <w:r w:rsidRPr="002869F7">
        <w:rPr>
          <w:color w:val="000000"/>
          <w:lang w:val="el-GR"/>
        </w:rPr>
        <w:tab/>
        <w:t>(Μονάδες  8)</w:t>
      </w:r>
    </w:p>
    <w:p w14:paraId="66EA4A26" w14:textId="77777777" w:rsidR="004E68E5" w:rsidRPr="002869F7" w:rsidRDefault="00000000">
      <w:pPr>
        <w:pStyle w:val="TrapezaThematonStyle"/>
        <w:spacing w:line="360" w:lineRule="auto"/>
        <w:jc w:val="both"/>
        <w:rPr>
          <w:color w:val="000000"/>
          <w:lang w:val="el-GR"/>
        </w:rPr>
      </w:pPr>
      <w:r w:rsidRPr="002869F7">
        <w:rPr>
          <w:color w:val="000000"/>
          <w:lang w:val="el-GR"/>
        </w:rPr>
        <w:t>γ) ΑΖ</w:t>
      </w:r>
      <w:r>
        <w:rPr>
          <w:position w:val="-4"/>
        </w:rPr>
        <w:object w:dxaOrig="228" w:dyaOrig="228" w14:anchorId="417B5E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1.25pt;visibility:visible;mso-position-horizontal-relative:margin;mso-position-vertical-relative:margin" o:ole="" o:bordertopcolor="black" o:borderleftcolor="black" o:borderbottomcolor="black" o:borderrightcolor="black">
            <v:imagedata r:id="rId9" o:title=""/>
          </v:shape>
          <o:OLEObject Type="Embed" ProgID="Equation.DSMT4" ShapeID="_x0000_i1025" DrawAspect="Content" ObjectID="_1820494230" r:id="rId10"/>
        </w:object>
      </w:r>
      <w:r w:rsidRPr="002869F7">
        <w:rPr>
          <w:lang w:val="el-GR"/>
        </w:rPr>
        <w:t>ΒΕ</w:t>
      </w:r>
      <w:r w:rsidRPr="002869F7">
        <w:rPr>
          <w:color w:val="000000"/>
          <w:lang w:val="el-GR"/>
        </w:rPr>
        <w:tab/>
      </w:r>
      <w:r w:rsidRPr="002869F7">
        <w:rPr>
          <w:color w:val="000000"/>
          <w:lang w:val="el-GR"/>
        </w:rPr>
        <w:tab/>
      </w:r>
      <w:r w:rsidRPr="002869F7">
        <w:rPr>
          <w:color w:val="000000"/>
          <w:lang w:val="el-GR"/>
        </w:rPr>
        <w:tab/>
      </w:r>
      <w:r w:rsidRPr="002869F7">
        <w:rPr>
          <w:color w:val="000000"/>
          <w:lang w:val="el-GR"/>
        </w:rPr>
        <w:tab/>
      </w:r>
      <w:r w:rsidRPr="002869F7">
        <w:rPr>
          <w:color w:val="000000"/>
          <w:lang w:val="el-GR"/>
        </w:rPr>
        <w:tab/>
      </w:r>
      <w:r w:rsidRPr="002869F7">
        <w:rPr>
          <w:color w:val="000000"/>
          <w:lang w:val="el-GR"/>
        </w:rPr>
        <w:tab/>
      </w:r>
      <w:r w:rsidRPr="002869F7">
        <w:rPr>
          <w:color w:val="000000"/>
          <w:lang w:val="el-GR"/>
        </w:rPr>
        <w:tab/>
      </w:r>
      <w:r w:rsidRPr="002869F7">
        <w:rPr>
          <w:color w:val="000000"/>
          <w:lang w:val="el-GR"/>
        </w:rPr>
        <w:tab/>
        <w:t>(Μονάδες  10)</w:t>
      </w:r>
    </w:p>
    <w:p w14:paraId="452B85C5" w14:textId="77777777" w:rsidR="004E68E5" w:rsidRDefault="00000000">
      <w:pPr>
        <w:pStyle w:val="TrapezaThematonStyle"/>
        <w:spacing w:line="360" w:lineRule="auto"/>
        <w:jc w:val="both"/>
        <w:rPr>
          <w:color w:val="000000"/>
          <w:position w:val="-6"/>
        </w:rPr>
      </w:pPr>
      <w:r>
        <w:rPr>
          <w:noProof/>
          <w:color w:val="000000"/>
          <w:position w:val="-6"/>
          <w:lang w:eastAsia="el-GR"/>
        </w:rPr>
        <w:drawing>
          <wp:inline distT="0" distB="0" distL="0" distR="0" wp14:anchorId="34F420B4" wp14:editId="149764FF">
            <wp:extent cx="1857375" cy="2352675"/>
            <wp:effectExtent l="19050" t="0" r="9525" b="0"/>
            <wp:docPr id="2" name="Εικόνα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B7BAF9" w14:textId="77777777" w:rsidR="004E68E5" w:rsidRDefault="004E68E5">
      <w:pPr>
        <w:pStyle w:val="TrapezaThematonStyle"/>
        <w:spacing w:line="360" w:lineRule="auto"/>
        <w:jc w:val="both"/>
        <w:sectPr w:rsidR="004E68E5">
          <w:type w:val="continuous"/>
          <w:pgSz w:w="11906" w:h="16838"/>
          <w:pgMar w:top="1080" w:right="1080" w:bottom="1080" w:left="1080" w:header="720" w:footer="720" w:gutter="0"/>
          <w:cols w:space="720"/>
        </w:sectPr>
      </w:pPr>
    </w:p>
    <w:p w14:paraId="708CA537" w14:textId="77777777" w:rsidR="004E68E5" w:rsidRPr="002869F7" w:rsidRDefault="00000000">
      <w:pPr>
        <w:pStyle w:val="TrapezaThematonStyle"/>
        <w:pBdr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between w:val="dotDash" w:sz="4" w:space="0" w:color="auto"/>
          <w:bar w:val="dotDash" w:sz="4" w:color="auto"/>
        </w:pBdr>
        <w:jc w:val="center"/>
        <w:rPr>
          <w:lang w:val="el-GR"/>
        </w:rPr>
      </w:pPr>
      <w:r w:rsidRPr="002869F7">
        <w:rPr>
          <w:b/>
          <w:sz w:val="32"/>
          <w:lang w:val="el-GR"/>
        </w:rPr>
        <w:t>Θέμα 13518</w:t>
      </w:r>
    </w:p>
    <w:p w14:paraId="5EAB291D" w14:textId="77777777" w:rsidR="004E68E5" w:rsidRPr="002869F7" w:rsidRDefault="00000000">
      <w:pPr>
        <w:pStyle w:val="TrapezaThematonStyle"/>
        <w:spacing w:line="360" w:lineRule="auto"/>
        <w:jc w:val="both"/>
        <w:rPr>
          <w:lang w:val="el-GR"/>
        </w:rPr>
      </w:pPr>
      <w:r w:rsidRPr="002869F7">
        <w:rPr>
          <w:lang w:val="el-GR"/>
        </w:rPr>
        <w:t>ΘΕΜΑ 2</w:t>
      </w:r>
    </w:p>
    <w:p w14:paraId="67551A5F" w14:textId="77777777" w:rsidR="004E68E5" w:rsidRPr="002869F7" w:rsidRDefault="00000000">
      <w:pPr>
        <w:pStyle w:val="TrapezaThematonStyle"/>
        <w:spacing w:line="360" w:lineRule="auto"/>
        <w:jc w:val="both"/>
        <w:rPr>
          <w:rFonts w:eastAsiaTheme="minorEastAsia"/>
          <w:lang w:val="el-GR"/>
        </w:rPr>
      </w:pPr>
      <w:r w:rsidRPr="002869F7">
        <w:rPr>
          <w:lang w:val="el-GR"/>
        </w:rPr>
        <w:t>Δίνονται τα τρίγωνα ΑΒΓ και Α΄Β΄Γ΄ του σχήματος με ΑΓ = Α΄Γ΄ και ΑΒ</w:t>
      </w:r>
      <w:r w:rsidRPr="002869F7">
        <w:rPr>
          <w:rFonts w:eastAsiaTheme="minorEastAsia"/>
          <w:lang w:val="el-GR"/>
        </w:rPr>
        <w:t xml:space="preserve"> = Α΄Β΄. Αν οι διάμεσοι ΒΔ και Β΄Δ΄ είναι ίσες, να αποδείξετε ότι:</w:t>
      </w:r>
    </w:p>
    <w:p w14:paraId="46E18A60" w14:textId="77777777" w:rsidR="004E68E5" w:rsidRPr="002869F7" w:rsidRDefault="00000000">
      <w:pPr>
        <w:pStyle w:val="TrapezaThematonStyle"/>
        <w:spacing w:line="360" w:lineRule="auto"/>
        <w:jc w:val="both"/>
        <w:rPr>
          <w:rFonts w:eastAsiaTheme="minorEastAsia"/>
          <w:lang w:val="el-GR"/>
        </w:rPr>
      </w:pPr>
      <w:r w:rsidRPr="002869F7">
        <w:rPr>
          <w:rFonts w:eastAsiaTheme="minorEastAsia"/>
          <w:lang w:val="el-GR"/>
        </w:rPr>
        <w:t xml:space="preserve">α)  </w:t>
      </w:r>
      <m:oMath>
        <m:acc>
          <m:accPr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="Cambria Math" w:hAnsi="Cambria Math" w:cs="Cambria Math"/>
              </w:rPr>
              <m:t>Α</m:t>
            </m:r>
          </m:e>
        </m:acc>
        <m:r>
          <w:rPr>
            <w:rFonts w:ascii="Cambria Math" w:eastAsia="Cambria Math" w:hAnsi="Cambria Math" w:cs="Cambria Math"/>
            <w:lang w:val="el-GR"/>
          </w:rPr>
          <m:t>=</m:t>
        </m:r>
        <m:acc>
          <m:accPr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="Cambria Math" w:hAnsi="Cambria Math" w:cs="Cambria Math"/>
              </w:rPr>
              <m:t>Α</m:t>
            </m:r>
          </m:e>
        </m:acc>
        <m:r>
          <w:rPr>
            <w:rFonts w:ascii="Cambria Math" w:eastAsia="Cambria Math" w:hAnsi="Cambria Math" w:cs="Cambria Math"/>
            <w:lang w:val="el-GR"/>
          </w:rPr>
          <m:t>΄</m:t>
        </m:r>
      </m:oMath>
      <w:r w:rsidRPr="002869F7">
        <w:rPr>
          <w:rFonts w:eastAsiaTheme="minorEastAsia"/>
          <w:lang w:val="el-GR"/>
        </w:rPr>
        <w:t xml:space="preserve">                                                                                                                (Μονάδες 15)</w:t>
      </w:r>
    </w:p>
    <w:p w14:paraId="558652E0" w14:textId="77777777" w:rsidR="004E68E5" w:rsidRDefault="00000000">
      <w:pPr>
        <w:pStyle w:val="TrapezaThematonStyle"/>
        <w:spacing w:line="360" w:lineRule="auto"/>
        <w:jc w:val="both"/>
        <w:rPr>
          <w:rFonts w:eastAsiaTheme="minorEastAsia"/>
        </w:rPr>
      </w:pPr>
      <w:r w:rsidRPr="002869F7">
        <w:rPr>
          <w:rFonts w:eastAsiaTheme="minorEastAsia"/>
          <w:lang w:val="el-GR"/>
        </w:rPr>
        <w:t xml:space="preserve">β) Τα τρίγωνα ΑΒΓ και Α΄Β΄Γ΄ είναι ίσα.                                                          </w:t>
      </w:r>
      <w:r>
        <w:rPr>
          <w:rFonts w:eastAsiaTheme="minorEastAsia"/>
        </w:rPr>
        <w:t>(</w:t>
      </w:r>
      <w:proofErr w:type="spellStart"/>
      <w:r>
        <w:rPr>
          <w:rFonts w:eastAsiaTheme="minorEastAsia"/>
        </w:rPr>
        <w:t>Μονάδες</w:t>
      </w:r>
      <w:proofErr w:type="spellEnd"/>
      <w:r>
        <w:rPr>
          <w:rFonts w:eastAsiaTheme="minorEastAsia"/>
        </w:rPr>
        <w:t xml:space="preserve"> 10)</w:t>
      </w:r>
    </w:p>
    <w:p w14:paraId="1D263897" w14:textId="77777777" w:rsidR="004E68E5" w:rsidRDefault="00000000">
      <w:pPr>
        <w:pStyle w:val="TrapezaThematonStyle"/>
        <w:spacing w:line="360" w:lineRule="auto"/>
        <w:jc w:val="center"/>
        <w:sectPr w:rsidR="004E68E5">
          <w:type w:val="continuous"/>
          <w:pgSz w:w="11906" w:h="16838"/>
          <w:pgMar w:top="1080" w:right="1080" w:bottom="1080" w:left="1080" w:header="720" w:footer="720" w:gutter="0"/>
          <w:cols w:space="720"/>
        </w:sectPr>
      </w:pPr>
      <w:r>
        <w:rPr>
          <w:noProof/>
        </w:rPr>
        <w:drawing>
          <wp:inline distT="0" distB="0" distL="0" distR="0" wp14:anchorId="0F0A48AE" wp14:editId="1892FDFA">
            <wp:extent cx="4073864" cy="1872000"/>
            <wp:effectExtent l="0" t="0" r="0" b="0"/>
            <wp:docPr id="3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3864" cy="18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55AAD5" w14:textId="77777777" w:rsidR="004E68E5" w:rsidRPr="002869F7" w:rsidRDefault="00000000">
      <w:pPr>
        <w:pStyle w:val="TrapezaThematonStyle"/>
        <w:pBdr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between w:val="dotDash" w:sz="4" w:space="0" w:color="auto"/>
          <w:bar w:val="dotDash" w:sz="4" w:color="auto"/>
        </w:pBdr>
        <w:jc w:val="center"/>
        <w:rPr>
          <w:lang w:val="el-GR"/>
        </w:rPr>
      </w:pPr>
      <w:r w:rsidRPr="002869F7">
        <w:rPr>
          <w:b/>
          <w:sz w:val="32"/>
          <w:lang w:val="el-GR"/>
        </w:rPr>
        <w:t>Θέμα 13741</w:t>
      </w:r>
    </w:p>
    <w:p w14:paraId="17878D24" w14:textId="77777777" w:rsidR="004E68E5" w:rsidRPr="002869F7" w:rsidRDefault="00000000">
      <w:pPr>
        <w:pStyle w:val="TrapezaThematonStyle"/>
        <w:contextualSpacing/>
        <w:rPr>
          <w:lang w:val="el-GR"/>
        </w:rPr>
      </w:pPr>
      <w:r w:rsidRPr="002869F7">
        <w:rPr>
          <w:lang w:val="el-GR"/>
        </w:rPr>
        <w:t xml:space="preserve">ΘΕΜΑ 2 </w:t>
      </w:r>
    </w:p>
    <w:p w14:paraId="463E56CC" w14:textId="77777777" w:rsidR="004E68E5" w:rsidRPr="002869F7" w:rsidRDefault="00000000">
      <w:pPr>
        <w:pStyle w:val="TrapezaThematonStyle"/>
        <w:contextualSpacing/>
        <w:rPr>
          <w:rFonts w:eastAsiaTheme="minorEastAsia"/>
          <w:lang w:val="el-GR"/>
        </w:rPr>
      </w:pPr>
      <w:r w:rsidRPr="002869F7">
        <w:rPr>
          <w:lang w:val="el-GR"/>
        </w:rPr>
        <w:t xml:space="preserve">Στο σχήμα που ακολουθεί οι ευθείες ε και ζ είναι παράλληλες. Αν είναι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eastAsia="Cambria Math" w:hAnsi="Cambria Math" w:cs="Cambria Math"/>
              </w:rPr>
              <m:t>α</m:t>
            </m:r>
          </m:e>
        </m:acc>
      </m:oMath>
      <w:r w:rsidRPr="002869F7">
        <w:rPr>
          <w:rFonts w:eastAsiaTheme="minorEastAsia"/>
          <w:lang w:val="el-GR"/>
        </w:rPr>
        <w:t xml:space="preserve"> = 76</w:t>
      </w:r>
      <w:r w:rsidRPr="002869F7">
        <w:rPr>
          <w:rFonts w:eastAsiaTheme="minorEastAsia"/>
          <w:vertAlign w:val="superscript"/>
          <w:lang w:val="el-GR"/>
        </w:rPr>
        <w:t>ο</w:t>
      </w:r>
      <w:r w:rsidRPr="002869F7">
        <w:rPr>
          <w:rFonts w:eastAsiaTheme="minorEastAsia"/>
          <w:lang w:val="el-GR"/>
        </w:rPr>
        <w:t xml:space="preserve"> και</w:t>
      </w:r>
    </w:p>
    <w:p w14:paraId="6094BD34" w14:textId="77777777" w:rsidR="004E68E5" w:rsidRPr="002869F7" w:rsidRDefault="00000000">
      <w:pPr>
        <w:pStyle w:val="TrapezaThematonStyle"/>
        <w:contextualSpacing/>
        <w:rPr>
          <w:rFonts w:eastAsiaTheme="minorEastAsia"/>
          <w:lang w:val="el-GR"/>
        </w:rPr>
      </w:pPr>
      <w:r w:rsidRPr="002869F7">
        <w:rPr>
          <w:rFonts w:eastAsiaTheme="minorEastAsia"/>
          <w:lang w:val="el-GR"/>
        </w:rPr>
        <w:t xml:space="preserve">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eastAsia="Cambria Math" w:hAnsi="Cambria Math" w:cs="Cambria Math"/>
              </w:rPr>
              <m:t>γ</m:t>
            </m:r>
          </m:e>
        </m:acc>
      </m:oMath>
      <w:r w:rsidRPr="002869F7">
        <w:rPr>
          <w:rFonts w:eastAsiaTheme="minorEastAsia"/>
          <w:lang w:val="el-GR"/>
        </w:rPr>
        <w:t xml:space="preserve"> = 120</w:t>
      </w:r>
      <w:r w:rsidRPr="002869F7">
        <w:rPr>
          <w:rFonts w:eastAsiaTheme="minorEastAsia"/>
          <w:vertAlign w:val="superscript"/>
          <w:lang w:val="el-GR"/>
        </w:rPr>
        <w:t xml:space="preserve">ο </w:t>
      </w:r>
      <w:r w:rsidRPr="002869F7">
        <w:rPr>
          <w:rFonts w:eastAsiaTheme="minorEastAsia"/>
          <w:lang w:val="el-GR"/>
        </w:rPr>
        <w:t>, να υπολογίσετε :</w:t>
      </w:r>
    </w:p>
    <w:p w14:paraId="452B5FB6" w14:textId="77777777" w:rsidR="004E68E5" w:rsidRPr="002869F7" w:rsidRDefault="00000000">
      <w:pPr>
        <w:pStyle w:val="TrapezaThematonStyle"/>
        <w:tabs>
          <w:tab w:val="left" w:pos="6946"/>
        </w:tabs>
        <w:contextualSpacing/>
        <w:rPr>
          <w:rFonts w:eastAsiaTheme="minorEastAsia"/>
          <w:lang w:val="el-GR"/>
        </w:rPr>
      </w:pPr>
      <w:r w:rsidRPr="002869F7">
        <w:rPr>
          <w:rFonts w:eastAsiaTheme="minorEastAsia"/>
          <w:lang w:val="el-GR"/>
        </w:rPr>
        <w:t xml:space="preserve">α) Τη γωνία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eastAsia="Cambria Math" w:hAnsi="Cambria Math" w:cs="Cambria Math"/>
              </w:rPr>
              <m:t>β</m:t>
            </m:r>
          </m:e>
        </m:acc>
      </m:oMath>
      <w:r w:rsidRPr="002869F7">
        <w:rPr>
          <w:rFonts w:eastAsiaTheme="minorEastAsia"/>
          <w:lang w:val="el-GR"/>
        </w:rPr>
        <w:t xml:space="preserve"> .</w:t>
      </w:r>
      <w:r w:rsidRPr="002869F7">
        <w:rPr>
          <w:rFonts w:eastAsiaTheme="minorEastAsia"/>
          <w:lang w:val="el-GR"/>
        </w:rPr>
        <w:tab/>
        <w:t>(Μονάδες 5)</w:t>
      </w:r>
    </w:p>
    <w:p w14:paraId="2C03B192" w14:textId="77777777" w:rsidR="004E68E5" w:rsidRPr="002869F7" w:rsidRDefault="00000000">
      <w:pPr>
        <w:pStyle w:val="TrapezaThematonStyle"/>
        <w:tabs>
          <w:tab w:val="left" w:pos="6946"/>
        </w:tabs>
        <w:contextualSpacing/>
        <w:rPr>
          <w:rFonts w:eastAsiaTheme="minorEastAsia"/>
          <w:lang w:val="el-GR"/>
        </w:rPr>
      </w:pPr>
      <w:r w:rsidRPr="002869F7">
        <w:rPr>
          <w:rFonts w:eastAsiaTheme="minorEastAsia"/>
          <w:lang w:val="el-GR"/>
        </w:rPr>
        <w:lastRenderedPageBreak/>
        <w:t>β) Τις γωνίες του τετράπλευρου ΑΒΓΔ .</w:t>
      </w:r>
      <w:r w:rsidRPr="002869F7">
        <w:rPr>
          <w:rFonts w:eastAsiaTheme="minorEastAsia"/>
          <w:lang w:val="el-GR"/>
        </w:rPr>
        <w:tab/>
        <w:t>(Μονάδες 12)</w:t>
      </w:r>
    </w:p>
    <w:p w14:paraId="24BFE976" w14:textId="77777777" w:rsidR="004E68E5" w:rsidRDefault="00000000">
      <w:pPr>
        <w:pStyle w:val="TrapezaThematonStyle"/>
        <w:tabs>
          <w:tab w:val="left" w:pos="6946"/>
        </w:tabs>
        <w:contextualSpacing/>
        <w:rPr>
          <w:rFonts w:eastAsiaTheme="minorEastAsia"/>
        </w:rPr>
      </w:pPr>
      <w:r w:rsidRPr="002869F7">
        <w:rPr>
          <w:rFonts w:eastAsiaTheme="minorEastAsia"/>
          <w:lang w:val="el-GR"/>
        </w:rPr>
        <w:t xml:space="preserve">γ) Τη γωνία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eastAsia="Cambria Math" w:hAnsi="Cambria Math" w:cs="Cambria Math"/>
              </w:rPr>
              <m:t>Ε</m:t>
            </m:r>
            <m:r>
              <w:rPr>
                <w:rFonts w:ascii="Cambria Math" w:eastAsia="Cambria Math" w:hAnsi="Cambria Math" w:cs="Cambria Math"/>
                <w:lang w:val="el-GR"/>
              </w:rPr>
              <m:t xml:space="preserve"> </m:t>
            </m:r>
          </m:e>
        </m:acc>
      </m:oMath>
      <w:r w:rsidRPr="002869F7">
        <w:rPr>
          <w:rFonts w:eastAsiaTheme="minorEastAsia"/>
          <w:lang w:val="el-GR"/>
        </w:rPr>
        <w:t xml:space="preserve"> του τριγώνου ΕΑΔ.</w:t>
      </w:r>
      <w:r w:rsidRPr="002869F7">
        <w:rPr>
          <w:rFonts w:eastAsiaTheme="minorEastAsia"/>
          <w:lang w:val="el-GR"/>
        </w:rPr>
        <w:tab/>
      </w:r>
      <w:r>
        <w:rPr>
          <w:rFonts w:eastAsiaTheme="minorEastAsia"/>
        </w:rPr>
        <w:t>(</w:t>
      </w:r>
      <w:proofErr w:type="spellStart"/>
      <w:r>
        <w:rPr>
          <w:rFonts w:eastAsiaTheme="minorEastAsia"/>
        </w:rPr>
        <w:t>Μονάδες</w:t>
      </w:r>
      <w:proofErr w:type="spellEnd"/>
      <w:r>
        <w:rPr>
          <w:rFonts w:eastAsiaTheme="minorEastAsia"/>
        </w:rPr>
        <w:t xml:space="preserve"> 8)</w:t>
      </w:r>
    </w:p>
    <w:p w14:paraId="716C08EA" w14:textId="77777777" w:rsidR="004E68E5" w:rsidRDefault="004E68E5">
      <w:pPr>
        <w:pStyle w:val="TrapezaThematonStyle"/>
        <w:contextualSpacing/>
        <w:jc w:val="center"/>
      </w:pPr>
    </w:p>
    <w:p w14:paraId="589EE9EC" w14:textId="77777777" w:rsidR="004E68E5" w:rsidRDefault="00000000">
      <w:pPr>
        <w:pStyle w:val="TrapezaThematonStyle"/>
        <w:contextualSpacing/>
        <w:jc w:val="center"/>
        <w:sectPr w:rsidR="004E68E5">
          <w:type w:val="continuous"/>
          <w:pgSz w:w="11906" w:h="16838"/>
          <w:pgMar w:top="1080" w:right="1080" w:bottom="1080" w:left="1080" w:header="720" w:footer="720" w:gutter="0"/>
          <w:cols w:space="720"/>
        </w:sectPr>
      </w:pPr>
      <w:r>
        <w:rPr>
          <w:noProof/>
          <w:lang w:eastAsia="el-GR"/>
        </w:rPr>
        <w:drawing>
          <wp:inline distT="0" distB="0" distL="0" distR="0" wp14:anchorId="5A260D3A" wp14:editId="00D646C3">
            <wp:extent cx="3543300" cy="2621491"/>
            <wp:effectExtent l="0" t="0" r="0" b="7620"/>
            <wp:docPr id="4" name="Εικόνα 2" descr="C:\Users\User\AppData\Local\Temp\geogebra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26214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80F8BF" w14:textId="77777777" w:rsidR="004E68E5" w:rsidRPr="002869F7" w:rsidRDefault="00000000">
      <w:pPr>
        <w:pStyle w:val="TrapezaThematonStyle"/>
        <w:pBdr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between w:val="dotDash" w:sz="4" w:space="0" w:color="auto"/>
          <w:bar w:val="dotDash" w:sz="4" w:color="auto"/>
        </w:pBdr>
        <w:jc w:val="center"/>
        <w:rPr>
          <w:lang w:val="el-GR"/>
        </w:rPr>
      </w:pPr>
      <w:r w:rsidRPr="002869F7">
        <w:rPr>
          <w:b/>
          <w:sz w:val="32"/>
          <w:lang w:val="el-GR"/>
        </w:rPr>
        <w:t>Θέμα 13826</w:t>
      </w:r>
    </w:p>
    <w:p w14:paraId="65D39472" w14:textId="77777777" w:rsidR="004E68E5" w:rsidRPr="002869F7" w:rsidRDefault="00000000">
      <w:pPr>
        <w:pStyle w:val="TrapezaThematonStyle"/>
        <w:spacing w:line="360" w:lineRule="auto"/>
        <w:jc w:val="both"/>
        <w:rPr>
          <w:lang w:val="el-GR"/>
        </w:rPr>
      </w:pPr>
      <w:r w:rsidRPr="002869F7">
        <w:rPr>
          <w:lang w:val="el-GR"/>
        </w:rPr>
        <w:t>ΘΕΜΑ 2</w:t>
      </w:r>
    </w:p>
    <w:p w14:paraId="00F2CA2F" w14:textId="77777777" w:rsidR="004E68E5" w:rsidRPr="002869F7" w:rsidRDefault="00000000">
      <w:pPr>
        <w:pStyle w:val="TrapezaThematonStyle"/>
        <w:spacing w:line="360" w:lineRule="auto"/>
        <w:jc w:val="both"/>
        <w:rPr>
          <w:lang w:val="el-GR"/>
        </w:rPr>
      </w:pPr>
      <w:r w:rsidRPr="002869F7">
        <w:rPr>
          <w:lang w:val="el-GR"/>
        </w:rPr>
        <w:t xml:space="preserve">Τα τρίγωνα </w:t>
      </w:r>
      <w:bookmarkStart w:id="1" w:name="_Hlk76640016"/>
      <w:r w:rsidRPr="002869F7">
        <w:rPr>
          <w:lang w:val="el-GR"/>
        </w:rPr>
        <w:t xml:space="preserve">ΑΒΚ και ΓΔΛ </w:t>
      </w:r>
      <w:bookmarkEnd w:id="1"/>
      <w:r w:rsidRPr="002869F7">
        <w:rPr>
          <w:lang w:val="el-GR"/>
        </w:rPr>
        <w:t xml:space="preserve">του σχήματος έχουν </w:t>
      </w:r>
      <w:bookmarkStart w:id="2" w:name="_Hlk76628426"/>
      <w:r w:rsidRPr="002869F7">
        <w:rPr>
          <w:lang w:val="el-GR"/>
        </w:rPr>
        <w:t xml:space="preserve">ΑΒ = ΓΔ = ΑΚ= ΓΛ </w:t>
      </w:r>
      <w:bookmarkEnd w:id="2"/>
      <w:r w:rsidRPr="002869F7">
        <w:rPr>
          <w:lang w:val="el-GR"/>
        </w:rPr>
        <w:t xml:space="preserve">και </w:t>
      </w:r>
      <w:bookmarkStart w:id="3" w:name="_Hlk76598815"/>
      <w:bookmarkStart w:id="4" w:name="_Hlk76641546"/>
      <w:bookmarkStart w:id="5" w:name="_Hlk76598889"/>
      <m:oMath>
        <m:acc>
          <m:accPr>
            <m:ctrlPr>
              <w:rPr>
                <w:rFonts w:ascii="Cambria Math" w:hAnsi="Cambria Math"/>
                <w:iCs/>
              </w:rPr>
            </m:ctrlPr>
          </m:accPr>
          <m:e>
            <m:r>
              <w:rPr>
                <w:rFonts w:ascii="Cambria Math" w:eastAsia="Cambria Math" w:hAnsi="Cambria Math" w:cs="Cambria Math"/>
              </w:rPr>
              <m:t>Α</m:t>
            </m:r>
          </m:e>
        </m:acc>
      </m:oMath>
      <w:bookmarkEnd w:id="3"/>
      <w:r w:rsidRPr="002869F7">
        <w:rPr>
          <w:iCs/>
          <w:lang w:val="el-GR"/>
        </w:rPr>
        <w:t xml:space="preserve"> = </w:t>
      </w:r>
      <m:oMath>
        <m:acc>
          <m:accPr>
            <m:ctrlPr>
              <w:rPr>
                <w:rFonts w:ascii="Cambria Math" w:hAnsi="Cambria Math"/>
                <w:iCs/>
              </w:rPr>
            </m:ctrlPr>
          </m:accPr>
          <m:e>
            <m:r>
              <w:rPr>
                <w:rFonts w:ascii="Cambria Math" w:eastAsia="Cambria Math" w:hAnsi="Cambria Math" w:cs="Cambria Math"/>
              </w:rPr>
              <m:t>Γ</m:t>
            </m:r>
          </m:e>
        </m:acc>
      </m:oMath>
      <w:bookmarkEnd w:id="4"/>
      <w:r w:rsidRPr="002869F7">
        <w:rPr>
          <w:iCs/>
          <w:lang w:val="el-GR"/>
        </w:rPr>
        <w:t>.</w:t>
      </w:r>
      <w:bookmarkEnd w:id="5"/>
    </w:p>
    <w:p w14:paraId="7D432EB5" w14:textId="77777777" w:rsidR="004E68E5" w:rsidRPr="002869F7" w:rsidRDefault="00000000">
      <w:pPr>
        <w:pStyle w:val="TrapezaThematonStyle"/>
        <w:spacing w:line="360" w:lineRule="auto"/>
        <w:jc w:val="both"/>
        <w:rPr>
          <w:lang w:val="el-GR"/>
        </w:rPr>
      </w:pPr>
      <w:r w:rsidRPr="002869F7">
        <w:rPr>
          <w:lang w:val="el-GR"/>
        </w:rPr>
        <w:t>α) Να αποδείξετε ότι τα τρίγωνα ΑΒΚ και ΓΔΛ είναι ίσα και ότι έχουν ΒΚ = ΔΛ.</w:t>
      </w:r>
    </w:p>
    <w:p w14:paraId="1563DA75" w14:textId="77777777" w:rsidR="004E68E5" w:rsidRPr="002869F7" w:rsidRDefault="00000000">
      <w:pPr>
        <w:pStyle w:val="TrapezaThematonStyle"/>
        <w:spacing w:line="360" w:lineRule="auto"/>
        <w:jc w:val="both"/>
        <w:rPr>
          <w:lang w:val="el-GR"/>
        </w:rPr>
      </w:pPr>
      <w:r w:rsidRPr="002869F7">
        <w:rPr>
          <w:lang w:val="el-GR"/>
        </w:rPr>
        <w:tab/>
      </w:r>
      <w:r w:rsidRPr="002869F7">
        <w:rPr>
          <w:lang w:val="el-GR"/>
        </w:rPr>
        <w:tab/>
      </w:r>
      <w:r w:rsidRPr="002869F7">
        <w:rPr>
          <w:lang w:val="el-GR"/>
        </w:rPr>
        <w:tab/>
      </w:r>
      <w:r w:rsidRPr="002869F7">
        <w:rPr>
          <w:lang w:val="el-GR"/>
        </w:rPr>
        <w:tab/>
      </w:r>
      <w:r w:rsidRPr="002869F7">
        <w:rPr>
          <w:lang w:val="el-GR"/>
        </w:rPr>
        <w:tab/>
      </w:r>
      <w:r w:rsidRPr="002869F7">
        <w:rPr>
          <w:lang w:val="el-GR"/>
        </w:rPr>
        <w:tab/>
      </w:r>
      <w:r w:rsidRPr="002869F7">
        <w:rPr>
          <w:lang w:val="el-GR"/>
        </w:rPr>
        <w:tab/>
      </w:r>
      <w:r w:rsidRPr="002869F7">
        <w:rPr>
          <w:lang w:val="el-GR"/>
        </w:rPr>
        <w:tab/>
      </w:r>
      <w:r w:rsidRPr="002869F7">
        <w:rPr>
          <w:lang w:val="el-GR"/>
        </w:rPr>
        <w:tab/>
      </w:r>
      <w:r w:rsidRPr="002869F7">
        <w:rPr>
          <w:lang w:val="el-GR"/>
        </w:rPr>
        <w:tab/>
        <w:t xml:space="preserve">         (Μονάδες 12)</w:t>
      </w:r>
    </w:p>
    <w:p w14:paraId="32C06D88" w14:textId="77777777" w:rsidR="004E68E5" w:rsidRPr="002869F7" w:rsidRDefault="00000000">
      <w:pPr>
        <w:pStyle w:val="TrapezaThematonStyle"/>
        <w:spacing w:line="360" w:lineRule="auto"/>
        <w:jc w:val="both"/>
        <w:rPr>
          <w:lang w:val="el-GR"/>
        </w:rPr>
      </w:pPr>
      <w:r w:rsidRPr="002869F7">
        <w:rPr>
          <w:lang w:val="el-GR"/>
        </w:rPr>
        <w:t>β) Έστω ότι Λ και Κ είναι τα μέσα των ΒΚ και ΔΛ αντίστοιχα:</w:t>
      </w:r>
    </w:p>
    <w:p w14:paraId="1B36C8A2" w14:textId="77777777" w:rsidR="004E68E5" w:rsidRDefault="00000000">
      <w:pPr>
        <w:pStyle w:val="TrapezaThematonStyle"/>
        <w:numPr>
          <w:ilvl w:val="0"/>
          <w:numId w:val="1"/>
        </w:numPr>
        <w:tabs>
          <w:tab w:val="left" w:pos="6946"/>
        </w:tabs>
        <w:spacing w:line="360" w:lineRule="auto"/>
        <w:jc w:val="both"/>
      </w:pPr>
      <w:r w:rsidRPr="002869F7">
        <w:rPr>
          <w:lang w:val="el-GR"/>
        </w:rPr>
        <w:t>Να εξετάσετε αν τα τμήματα ΒΛ, ΛΚ και ΚΔ είναι ίσα. Να αιτιολογήσετε την απάντησή σας.</w:t>
      </w:r>
      <w:r w:rsidRPr="002869F7">
        <w:rPr>
          <w:lang w:val="el-GR"/>
        </w:rPr>
        <w:tab/>
      </w:r>
      <w:r w:rsidRPr="002869F7">
        <w:rPr>
          <w:lang w:val="el-GR"/>
        </w:rPr>
        <w:tab/>
        <w:t xml:space="preserve">           </w:t>
      </w:r>
      <w:r>
        <w:t>(</w:t>
      </w:r>
      <w:proofErr w:type="spellStart"/>
      <w:r>
        <w:t>Μονάδες</w:t>
      </w:r>
      <w:proofErr w:type="spellEnd"/>
      <w:r>
        <w:t xml:space="preserve"> 5)</w:t>
      </w:r>
    </w:p>
    <w:p w14:paraId="1FBBBA9B" w14:textId="77777777" w:rsidR="004E68E5" w:rsidRPr="002869F7" w:rsidRDefault="00000000">
      <w:pPr>
        <w:pStyle w:val="TrapezaThematonStyle"/>
        <w:numPr>
          <w:ilvl w:val="0"/>
          <w:numId w:val="1"/>
        </w:numPr>
        <w:tabs>
          <w:tab w:val="left" w:pos="6946"/>
        </w:tabs>
        <w:spacing w:line="360" w:lineRule="auto"/>
        <w:jc w:val="both"/>
        <w:rPr>
          <w:lang w:val="el-GR"/>
        </w:rPr>
      </w:pPr>
      <w:r w:rsidRPr="002869F7">
        <w:rPr>
          <w:lang w:val="el-GR"/>
        </w:rPr>
        <w:t>Να αποδείξετε ότι οι ΑΛ και ΓΚ είναι κάθετες στην ευθεία ΚΛ.</w:t>
      </w:r>
    </w:p>
    <w:p w14:paraId="7FF29848" w14:textId="77777777" w:rsidR="004E68E5" w:rsidRDefault="00000000">
      <w:pPr>
        <w:pStyle w:val="TrapezaThematonStyle"/>
        <w:tabs>
          <w:tab w:val="left" w:pos="6946"/>
        </w:tabs>
        <w:spacing w:line="360" w:lineRule="auto"/>
        <w:jc w:val="both"/>
      </w:pPr>
      <w:r w:rsidRPr="002869F7">
        <w:rPr>
          <w:lang w:val="el-GR"/>
        </w:rPr>
        <w:tab/>
        <w:t xml:space="preserve">               </w:t>
      </w:r>
      <w:r>
        <w:t>(</w:t>
      </w:r>
      <w:proofErr w:type="spellStart"/>
      <w:r>
        <w:t>Μονάδες</w:t>
      </w:r>
      <w:proofErr w:type="spellEnd"/>
      <w:r>
        <w:t xml:space="preserve"> 8)</w:t>
      </w:r>
    </w:p>
    <w:p w14:paraId="37972A62" w14:textId="77777777" w:rsidR="004E68E5" w:rsidRDefault="00000000">
      <w:pPr>
        <w:pStyle w:val="TrapezaThematonStyle"/>
        <w:tabs>
          <w:tab w:val="left" w:pos="6804"/>
        </w:tabs>
        <w:spacing w:line="360" w:lineRule="auto"/>
        <w:ind w:left="284" w:hanging="284"/>
        <w:jc w:val="center"/>
      </w:pPr>
      <w:r>
        <w:rPr>
          <w:noProof/>
        </w:rPr>
        <w:drawing>
          <wp:inline distT="0" distB="0" distL="0" distR="0" wp14:anchorId="37654E67" wp14:editId="447D9BA9">
            <wp:extent cx="3667125" cy="2505075"/>
            <wp:effectExtent l="0" t="0" r="0" b="0"/>
            <wp:docPr id="5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250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883B54" w14:textId="77777777" w:rsidR="002869F7" w:rsidRDefault="002869F7">
      <w:pPr>
        <w:pStyle w:val="TrapezaThematonStyle"/>
        <w:tabs>
          <w:tab w:val="left" w:pos="6804"/>
        </w:tabs>
        <w:spacing w:line="360" w:lineRule="auto"/>
        <w:ind w:left="284" w:hanging="284"/>
        <w:jc w:val="center"/>
      </w:pPr>
    </w:p>
    <w:p w14:paraId="59AC23B3" w14:textId="77777777" w:rsidR="002869F7" w:rsidRDefault="002869F7">
      <w:pPr>
        <w:pStyle w:val="TrapezaThematonStyle"/>
        <w:tabs>
          <w:tab w:val="left" w:pos="6804"/>
        </w:tabs>
        <w:spacing w:line="360" w:lineRule="auto"/>
        <w:ind w:left="284" w:hanging="284"/>
        <w:jc w:val="center"/>
      </w:pPr>
    </w:p>
    <w:p w14:paraId="7A0F2B6F" w14:textId="77777777" w:rsidR="002869F7" w:rsidRDefault="002869F7">
      <w:pPr>
        <w:pStyle w:val="TrapezaThematonStyle"/>
        <w:tabs>
          <w:tab w:val="left" w:pos="6804"/>
        </w:tabs>
        <w:spacing w:line="360" w:lineRule="auto"/>
        <w:ind w:left="284" w:hanging="284"/>
        <w:jc w:val="center"/>
      </w:pPr>
    </w:p>
    <w:p w14:paraId="18C90968" w14:textId="77777777" w:rsidR="002869F7" w:rsidRDefault="002869F7">
      <w:pPr>
        <w:pStyle w:val="TrapezaThematonStyle"/>
        <w:tabs>
          <w:tab w:val="left" w:pos="6804"/>
        </w:tabs>
        <w:spacing w:line="360" w:lineRule="auto"/>
        <w:ind w:left="284" w:hanging="284"/>
        <w:jc w:val="center"/>
        <w:sectPr w:rsidR="002869F7">
          <w:type w:val="continuous"/>
          <w:pgSz w:w="11906" w:h="16838"/>
          <w:pgMar w:top="1080" w:right="1080" w:bottom="1080" w:left="1080" w:header="720" w:footer="720" w:gutter="0"/>
          <w:cols w:space="720"/>
        </w:sectPr>
      </w:pPr>
    </w:p>
    <w:p w14:paraId="737A8902" w14:textId="77777777" w:rsidR="004E68E5" w:rsidRPr="002869F7" w:rsidRDefault="00000000">
      <w:pPr>
        <w:pStyle w:val="TrapezaThematonStyle"/>
        <w:pBdr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between w:val="dotDash" w:sz="4" w:space="0" w:color="auto"/>
          <w:bar w:val="dotDash" w:sz="4" w:color="auto"/>
        </w:pBdr>
        <w:jc w:val="center"/>
        <w:rPr>
          <w:lang w:val="el-GR"/>
        </w:rPr>
      </w:pPr>
      <w:r w:rsidRPr="002869F7">
        <w:rPr>
          <w:b/>
          <w:sz w:val="32"/>
          <w:lang w:val="el-GR"/>
        </w:rPr>
        <w:lastRenderedPageBreak/>
        <w:t>Θέμα 14880</w:t>
      </w:r>
    </w:p>
    <w:p w14:paraId="3EE714B4" w14:textId="77777777" w:rsidR="004E68E5" w:rsidRDefault="00000000">
      <w:pPr>
        <w:pStyle w:val="TrapezaThematonStyle"/>
        <w:spacing w:line="360" w:lineRule="auto"/>
        <w:jc w:val="both"/>
        <w:rPr>
          <w:lang w:val="el-GR"/>
        </w:rPr>
      </w:pPr>
      <w:r>
        <w:rPr>
          <w:lang w:val="el-GR"/>
        </w:rPr>
        <w:t>ΘΕΜΑ 4</w:t>
      </w:r>
    </w:p>
    <w:p w14:paraId="42120459" w14:textId="77777777" w:rsidR="004E68E5" w:rsidRDefault="00000000">
      <w:pPr>
        <w:pStyle w:val="TrapezaThematonStyle"/>
        <w:spacing w:before="120" w:line="360" w:lineRule="auto"/>
        <w:rPr>
          <w:lang w:val="el-GR"/>
        </w:rPr>
      </w:pPr>
      <w:r>
        <w:rPr>
          <w:lang w:val="el-GR"/>
        </w:rPr>
        <w:t>Δίνεται τετράπλευρο ΑΒΓΔ με ΑΒ = ΑΔ και ΓΒ = ΓΔ. Αν Ε είναι το σημείο τομής των προεκτάσεων των ΒΑ και ΓΔ και Ζ το σημείο τομής των προεκτάσεων των ΔΑ και ΓΒ να αποδείξετε ότι:</w:t>
      </w:r>
    </w:p>
    <w:p w14:paraId="483DA4B2" w14:textId="77777777" w:rsidR="004E68E5" w:rsidRDefault="00000000">
      <w:pPr>
        <w:pStyle w:val="TrapezaThematonStyle"/>
        <w:spacing w:line="360" w:lineRule="auto"/>
        <w:rPr>
          <w:lang w:val="el-GR"/>
        </w:rPr>
      </w:pPr>
      <w:r>
        <w:rPr>
          <w:lang w:val="el-GR"/>
        </w:rPr>
        <w:t xml:space="preserve">α) Η ΓΑ είναι διχοτόμος της γωνίας ΒΓΔ. </w:t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  <w:t>(Μονάδες 7)</w:t>
      </w:r>
    </w:p>
    <w:p w14:paraId="7FE41CBF" w14:textId="77777777" w:rsidR="004E68E5" w:rsidRDefault="00000000">
      <w:pPr>
        <w:pStyle w:val="TrapezaThematonStyle"/>
        <w:spacing w:line="360" w:lineRule="auto"/>
        <w:rPr>
          <w:lang w:val="el-GR"/>
        </w:rPr>
      </w:pPr>
      <w:r>
        <w:rPr>
          <w:lang w:val="el-GR"/>
        </w:rPr>
        <w:t xml:space="preserve">β) ΓΖ = ΓΕ                                            </w:t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  <w:t>(Μονάδες 9)</w:t>
      </w:r>
    </w:p>
    <w:p w14:paraId="6D2FD4A7" w14:textId="77777777" w:rsidR="004E68E5" w:rsidRDefault="00000000">
      <w:pPr>
        <w:pStyle w:val="TrapezaThematonStyle"/>
        <w:spacing w:line="360" w:lineRule="auto"/>
        <w:rPr>
          <w:lang w:val="el-GR"/>
        </w:rPr>
      </w:pPr>
      <w:r>
        <w:rPr>
          <w:lang w:val="el-GR"/>
        </w:rPr>
        <w:t xml:space="preserve">γ) ΕΖ // ΒΔ                                            </w:t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  <w:t>(Μονάδες 9)</w:t>
      </w:r>
    </w:p>
    <w:p w14:paraId="5EFE01E1" w14:textId="77777777" w:rsidR="004E68E5" w:rsidRDefault="004E68E5">
      <w:pPr>
        <w:pStyle w:val="TrapezaThematonStyle"/>
        <w:spacing w:line="360" w:lineRule="auto"/>
        <w:rPr>
          <w:lang w:val="el-GR"/>
        </w:rPr>
      </w:pPr>
    </w:p>
    <w:p w14:paraId="519AEE47" w14:textId="77777777" w:rsidR="004E68E5" w:rsidRDefault="002869F7">
      <w:pPr>
        <w:pStyle w:val="TrapezaThematonStyle"/>
        <w:jc w:val="center"/>
      </w:pPr>
      <w:r>
        <w:pict w14:anchorId="21C98A52">
          <v:shape id="_x0000_i1026" type="#_x0000_t75" style="width:158.25pt;height:290.25pt;visibility:visible;mso-position-horizontal-relative:margin;mso-position-vertical-relative:margin" wrapcoords="0 21600 21600 21600 21600 0 0 0">
            <v:imagedata r:id="rId15" o:title=""/>
          </v:shape>
        </w:pict>
      </w:r>
    </w:p>
    <w:p w14:paraId="3FB3F5F5" w14:textId="77777777" w:rsidR="004E68E5" w:rsidRDefault="004E68E5">
      <w:pPr>
        <w:pStyle w:val="TrapezaThematonStyle"/>
        <w:jc w:val="center"/>
        <w:rPr>
          <w:b/>
          <w:lang w:val="el-GR"/>
        </w:rPr>
      </w:pPr>
    </w:p>
    <w:p w14:paraId="75EF7B83" w14:textId="77777777" w:rsidR="004E68E5" w:rsidRDefault="004E68E5">
      <w:pPr>
        <w:pStyle w:val="TrapezaThematonStyle"/>
        <w:jc w:val="both"/>
        <w:rPr>
          <w:b/>
          <w:lang w:val="el-GR"/>
        </w:rPr>
      </w:pPr>
    </w:p>
    <w:p w14:paraId="7F6243AD" w14:textId="77777777" w:rsidR="004E68E5" w:rsidRDefault="004E68E5">
      <w:pPr>
        <w:pStyle w:val="TrapezaThematonStyle"/>
        <w:jc w:val="both"/>
        <w:rPr>
          <w:b/>
          <w:lang w:val="el-GR"/>
        </w:rPr>
      </w:pPr>
    </w:p>
    <w:p w14:paraId="77CB440C" w14:textId="77777777" w:rsidR="004E68E5" w:rsidRDefault="004E68E5">
      <w:pPr>
        <w:pStyle w:val="TrapezaThematonStyle"/>
        <w:rPr>
          <w:lang w:val="el-GR"/>
        </w:rPr>
        <w:sectPr w:rsidR="004E68E5">
          <w:type w:val="continuous"/>
          <w:pgSz w:w="11906" w:h="16838"/>
          <w:pgMar w:top="1080" w:right="1080" w:bottom="1080" w:left="1080" w:header="720" w:footer="720" w:gutter="0"/>
          <w:cols w:space="720"/>
        </w:sectPr>
      </w:pPr>
    </w:p>
    <w:p w14:paraId="4BFE7878" w14:textId="77777777" w:rsidR="004E68E5" w:rsidRPr="002869F7" w:rsidRDefault="00000000">
      <w:pPr>
        <w:pStyle w:val="TrapezaThematonStyle"/>
        <w:pBdr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between w:val="dotDash" w:sz="4" w:space="0" w:color="auto"/>
          <w:bar w:val="dotDash" w:sz="4" w:color="auto"/>
        </w:pBdr>
        <w:jc w:val="center"/>
        <w:rPr>
          <w:lang w:val="el-GR"/>
        </w:rPr>
      </w:pPr>
      <w:r w:rsidRPr="002869F7">
        <w:rPr>
          <w:b/>
          <w:sz w:val="32"/>
          <w:lang w:val="el-GR"/>
        </w:rPr>
        <w:t>Θέμα 34774</w:t>
      </w:r>
    </w:p>
    <w:p w14:paraId="7C607406" w14:textId="77777777" w:rsidR="004E68E5" w:rsidRPr="002869F7" w:rsidRDefault="00000000">
      <w:pPr>
        <w:pStyle w:val="TrapezaThematonStyle"/>
        <w:spacing w:line="360" w:lineRule="auto"/>
        <w:jc w:val="both"/>
        <w:rPr>
          <w:lang w:val="el-GR"/>
        </w:rPr>
      </w:pPr>
      <w:r w:rsidRPr="002869F7">
        <w:rPr>
          <w:lang w:val="el-GR"/>
        </w:rPr>
        <w:t>ΘΕΜΑ 2</w:t>
      </w:r>
    </w:p>
    <w:p w14:paraId="1B50019E" w14:textId="77777777" w:rsidR="004E68E5" w:rsidRPr="002869F7" w:rsidRDefault="00000000">
      <w:pPr>
        <w:pStyle w:val="TrapezaThematonStyle"/>
        <w:spacing w:line="360" w:lineRule="auto"/>
        <w:jc w:val="both"/>
        <w:rPr>
          <w:lang w:val="el-GR"/>
        </w:rPr>
      </w:pPr>
      <w:r w:rsidRPr="002869F7">
        <w:rPr>
          <w:lang w:val="el-GR"/>
        </w:rPr>
        <w:t>Δίνεται ισοσκελές τρίγωνο ΑΒΓ (ΑΒ=ΑΓ) και η διάμεσος του ΑΜ. Στην προέκταση της πλευράς ΒΓ και προς τα δυο της άκρα, θεωρούμε σημεία Δ και Ε αντίστοιχα έτσι ώστε ΒΔ= ΓΕ.</w:t>
      </w:r>
    </w:p>
    <w:p w14:paraId="675AD28D" w14:textId="77777777" w:rsidR="004E68E5" w:rsidRPr="002869F7" w:rsidRDefault="00000000">
      <w:pPr>
        <w:pStyle w:val="TrapezaThematonStyle"/>
        <w:spacing w:line="360" w:lineRule="auto"/>
        <w:jc w:val="both"/>
        <w:rPr>
          <w:lang w:val="el-GR"/>
        </w:rPr>
      </w:pPr>
      <w:r w:rsidRPr="002869F7">
        <w:rPr>
          <w:lang w:val="el-GR"/>
        </w:rPr>
        <w:t>Να αποδείξετε ότι:</w:t>
      </w:r>
    </w:p>
    <w:p w14:paraId="224C685B" w14:textId="77777777" w:rsidR="004E68E5" w:rsidRPr="002869F7" w:rsidRDefault="00000000">
      <w:pPr>
        <w:pStyle w:val="TrapezaThematonStyle"/>
        <w:tabs>
          <w:tab w:val="left" w:pos="6946"/>
        </w:tabs>
        <w:spacing w:line="360" w:lineRule="auto"/>
        <w:jc w:val="both"/>
        <w:rPr>
          <w:lang w:val="el-GR"/>
        </w:rPr>
      </w:pPr>
      <w:r w:rsidRPr="002869F7">
        <w:rPr>
          <w:lang w:val="el-GR"/>
        </w:rPr>
        <w:t>α) Α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eastAsia="Cambria Math" w:hAnsi="Cambria Math" w:cs="Cambria Math"/>
              </w:rPr>
              <m:t>Β</m:t>
            </m:r>
          </m:e>
        </m:acc>
      </m:oMath>
      <w:r w:rsidRPr="002869F7">
        <w:rPr>
          <w:lang w:val="el-GR"/>
        </w:rPr>
        <w:t>Δ = Α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eastAsia="Cambria Math" w:hAnsi="Cambria Math" w:cs="Cambria Math"/>
              </w:rPr>
              <m:t>Γ</m:t>
            </m:r>
          </m:e>
        </m:acc>
      </m:oMath>
      <w:r w:rsidRPr="002869F7">
        <w:rPr>
          <w:lang w:val="el-GR"/>
        </w:rPr>
        <w:t>Ε,</w:t>
      </w:r>
      <w:r w:rsidRPr="002869F7">
        <w:rPr>
          <w:lang w:val="el-GR"/>
        </w:rPr>
        <w:tab/>
        <w:t xml:space="preserve">                (Μονάδες 6)</w:t>
      </w:r>
    </w:p>
    <w:p w14:paraId="684C2B92" w14:textId="77777777" w:rsidR="004E68E5" w:rsidRPr="002869F7" w:rsidRDefault="00000000">
      <w:pPr>
        <w:pStyle w:val="TrapezaThematonStyle"/>
        <w:tabs>
          <w:tab w:val="left" w:pos="6946"/>
        </w:tabs>
        <w:spacing w:line="360" w:lineRule="auto"/>
        <w:jc w:val="both"/>
        <w:rPr>
          <w:lang w:val="el-GR"/>
        </w:rPr>
      </w:pPr>
      <w:r w:rsidRPr="002869F7">
        <w:rPr>
          <w:lang w:val="el-GR"/>
        </w:rPr>
        <w:t>β) τα τρίγωνα ΑΒΔ και ΑΓΕ είναι ίσα,</w:t>
      </w:r>
      <w:r w:rsidRPr="002869F7">
        <w:rPr>
          <w:lang w:val="el-GR"/>
        </w:rPr>
        <w:tab/>
        <w:t xml:space="preserve">              (Μονάδες 12)</w:t>
      </w:r>
    </w:p>
    <w:p w14:paraId="4D3068F0" w14:textId="77777777" w:rsidR="004E68E5" w:rsidRDefault="00000000">
      <w:pPr>
        <w:pStyle w:val="TrapezaThematonStyle"/>
        <w:tabs>
          <w:tab w:val="left" w:pos="6946"/>
        </w:tabs>
        <w:spacing w:line="360" w:lineRule="auto"/>
        <w:jc w:val="both"/>
      </w:pPr>
      <w:r w:rsidRPr="002869F7">
        <w:rPr>
          <w:lang w:val="el-GR"/>
        </w:rPr>
        <w:t>γ) η ΑΜ είναι και διάμεσος του τριγώνου ΑΔΕ.</w:t>
      </w:r>
      <w:r w:rsidRPr="002869F7">
        <w:rPr>
          <w:lang w:val="el-GR"/>
        </w:rPr>
        <w:tab/>
      </w:r>
      <w:r w:rsidRPr="002869F7">
        <w:rPr>
          <w:lang w:val="el-GR"/>
        </w:rPr>
        <w:tab/>
        <w:t xml:space="preserve">           </w:t>
      </w:r>
      <w:r>
        <w:t>(</w:t>
      </w:r>
      <w:proofErr w:type="spellStart"/>
      <w:r>
        <w:t>Μονάδες</w:t>
      </w:r>
      <w:proofErr w:type="spellEnd"/>
      <w:r>
        <w:t xml:space="preserve"> 7)</w:t>
      </w:r>
    </w:p>
    <w:p w14:paraId="5536A46A" w14:textId="77777777" w:rsidR="004E68E5" w:rsidRDefault="004E68E5">
      <w:pPr>
        <w:pStyle w:val="TrapezaThematonStyle"/>
        <w:tabs>
          <w:tab w:val="left" w:pos="6946"/>
        </w:tabs>
        <w:spacing w:line="360" w:lineRule="auto"/>
        <w:jc w:val="both"/>
      </w:pPr>
    </w:p>
    <w:p w14:paraId="2C4E5F8F" w14:textId="77777777" w:rsidR="004E68E5" w:rsidRDefault="00000000">
      <w:pPr>
        <w:pStyle w:val="TrapezaThematonStyle"/>
        <w:tabs>
          <w:tab w:val="left" w:pos="6804"/>
        </w:tabs>
        <w:spacing w:line="360" w:lineRule="auto"/>
        <w:ind w:left="284" w:hanging="284"/>
        <w:jc w:val="center"/>
        <w:sectPr w:rsidR="004E68E5">
          <w:type w:val="continuous"/>
          <w:pgSz w:w="11906" w:h="16838"/>
          <w:pgMar w:top="1080" w:right="1080" w:bottom="1080" w:left="1080" w:header="720" w:footer="720" w:gutter="0"/>
          <w:cols w:space="720"/>
        </w:sectPr>
      </w:pPr>
      <w:r>
        <w:rPr>
          <w:noProof/>
        </w:rPr>
        <w:lastRenderedPageBreak/>
        <w:drawing>
          <wp:inline distT="0" distB="0" distL="0" distR="0" wp14:anchorId="4BCC4328" wp14:editId="7639276D">
            <wp:extent cx="2867025" cy="1838325"/>
            <wp:effectExtent l="0" t="0" r="9525" b="0"/>
            <wp:docPr id="6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B4BDC0" w14:textId="77777777" w:rsidR="004E68E5" w:rsidRPr="002869F7" w:rsidRDefault="00000000">
      <w:pPr>
        <w:pStyle w:val="TrapezaThematonStyle"/>
        <w:pBdr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between w:val="dotDash" w:sz="4" w:space="0" w:color="auto"/>
          <w:bar w:val="dotDash" w:sz="4" w:color="auto"/>
        </w:pBdr>
        <w:jc w:val="center"/>
        <w:rPr>
          <w:lang w:val="el-GR"/>
        </w:rPr>
      </w:pPr>
      <w:r w:rsidRPr="002869F7">
        <w:rPr>
          <w:b/>
          <w:sz w:val="32"/>
          <w:lang w:val="el-GR"/>
        </w:rPr>
        <w:t>Θέμα 34780</w:t>
      </w:r>
    </w:p>
    <w:p w14:paraId="11E04F8F" w14:textId="77777777" w:rsidR="004E68E5" w:rsidRPr="002869F7" w:rsidRDefault="00000000">
      <w:pPr>
        <w:pStyle w:val="TrapezaThematonStyle"/>
        <w:spacing w:line="360" w:lineRule="auto"/>
        <w:jc w:val="both"/>
        <w:rPr>
          <w:lang w:val="el-GR"/>
        </w:rPr>
      </w:pPr>
      <w:r w:rsidRPr="002869F7">
        <w:rPr>
          <w:lang w:val="el-GR"/>
        </w:rPr>
        <w:t>ΘΕΜΑ 2</w:t>
      </w:r>
    </w:p>
    <w:p w14:paraId="6558EE80" w14:textId="77777777" w:rsidR="004E68E5" w:rsidRPr="002869F7" w:rsidRDefault="00000000">
      <w:pPr>
        <w:pStyle w:val="TrapezaThematonStyle"/>
        <w:tabs>
          <w:tab w:val="left" w:pos="6946"/>
        </w:tabs>
        <w:spacing w:line="360" w:lineRule="auto"/>
        <w:jc w:val="both"/>
        <w:rPr>
          <w:lang w:val="el-GR"/>
        </w:rPr>
      </w:pPr>
      <w:r w:rsidRPr="002869F7">
        <w:rPr>
          <w:lang w:val="el-GR"/>
        </w:rPr>
        <w:t xml:space="preserve">Στις προεκτάσεις των πλευρών ΒΑ και ΓΑ (προς το Α) τριγώνου ΑΒΓ παίρνουμε τα τμήματα </w:t>
      </w:r>
    </w:p>
    <w:p w14:paraId="1FC27E44" w14:textId="77777777" w:rsidR="004E68E5" w:rsidRPr="002869F7" w:rsidRDefault="00000000">
      <w:pPr>
        <w:pStyle w:val="TrapezaThematonStyle"/>
        <w:tabs>
          <w:tab w:val="left" w:pos="6946"/>
        </w:tabs>
        <w:spacing w:line="360" w:lineRule="auto"/>
        <w:jc w:val="both"/>
        <w:rPr>
          <w:lang w:val="el-GR"/>
        </w:rPr>
      </w:pPr>
      <w:r w:rsidRPr="002869F7">
        <w:rPr>
          <w:lang w:val="el-GR"/>
        </w:rPr>
        <w:t>ΑΔ = ΑΒ και ΑΕ = ΑΓ.</w:t>
      </w:r>
    </w:p>
    <w:p w14:paraId="0372C169" w14:textId="77777777" w:rsidR="004E68E5" w:rsidRPr="002869F7" w:rsidRDefault="00000000">
      <w:pPr>
        <w:pStyle w:val="TrapezaThematonStyle"/>
        <w:tabs>
          <w:tab w:val="left" w:pos="6946"/>
        </w:tabs>
        <w:spacing w:line="360" w:lineRule="auto"/>
        <w:jc w:val="both"/>
        <w:rPr>
          <w:lang w:val="el-GR"/>
        </w:rPr>
      </w:pPr>
      <w:r w:rsidRPr="002869F7">
        <w:rPr>
          <w:lang w:val="el-GR"/>
        </w:rPr>
        <w:t>α) Να αποδείξετε ότι ΔΕ = ΒΓ.</w:t>
      </w:r>
      <w:r w:rsidRPr="002869F7">
        <w:rPr>
          <w:lang w:val="el-GR"/>
        </w:rPr>
        <w:tab/>
      </w:r>
      <w:r w:rsidRPr="002869F7">
        <w:rPr>
          <w:lang w:val="el-GR"/>
        </w:rPr>
        <w:tab/>
        <w:t xml:space="preserve">         (Μονάδες 12)</w:t>
      </w:r>
    </w:p>
    <w:p w14:paraId="6472904A" w14:textId="77777777" w:rsidR="004E68E5" w:rsidRPr="002869F7" w:rsidRDefault="00000000">
      <w:pPr>
        <w:pStyle w:val="TrapezaThematonStyle"/>
        <w:spacing w:line="360" w:lineRule="auto"/>
        <w:jc w:val="both"/>
        <w:rPr>
          <w:lang w:val="el-GR"/>
        </w:rPr>
      </w:pPr>
      <w:r w:rsidRPr="002869F7">
        <w:rPr>
          <w:lang w:val="el-GR"/>
        </w:rPr>
        <w:t>β) Αν ΑΜ είναι η διάμεσος του τριγώνου ΑΒΓ και η προέκταση της ΑΜ τέμνει την ΕΔ στο Ζ, να αποδείξετε ότι:</w:t>
      </w:r>
    </w:p>
    <w:p w14:paraId="1A165B19" w14:textId="77777777" w:rsidR="004E68E5" w:rsidRPr="002869F7" w:rsidRDefault="00000000">
      <w:pPr>
        <w:pStyle w:val="TrapezaThematonStyle"/>
        <w:numPr>
          <w:ilvl w:val="0"/>
          <w:numId w:val="2"/>
        </w:numPr>
        <w:tabs>
          <w:tab w:val="left" w:pos="6946"/>
        </w:tabs>
        <w:spacing w:line="360" w:lineRule="auto"/>
        <w:ind w:left="714" w:hanging="357"/>
        <w:jc w:val="both"/>
        <w:rPr>
          <w:lang w:val="el-GR"/>
        </w:rPr>
      </w:pPr>
      <w:r w:rsidRPr="002869F7">
        <w:rPr>
          <w:lang w:val="el-GR"/>
        </w:rPr>
        <w:t>τα τρίγωνα ΑΔΖ και ΑΒΜ είναι ίσα,</w:t>
      </w:r>
      <w:r w:rsidRPr="002869F7">
        <w:rPr>
          <w:lang w:val="el-GR"/>
        </w:rPr>
        <w:tab/>
        <w:t xml:space="preserve">                (Μονάδες 7)</w:t>
      </w:r>
    </w:p>
    <w:p w14:paraId="66B19D5B" w14:textId="77777777" w:rsidR="004E68E5" w:rsidRDefault="00000000">
      <w:pPr>
        <w:pStyle w:val="TrapezaThematonStyle"/>
        <w:numPr>
          <w:ilvl w:val="0"/>
          <w:numId w:val="2"/>
        </w:numPr>
        <w:tabs>
          <w:tab w:val="left" w:pos="6946"/>
        </w:tabs>
        <w:spacing w:line="360" w:lineRule="auto"/>
        <w:ind w:left="714" w:hanging="357"/>
        <w:jc w:val="both"/>
      </w:pPr>
      <w:r>
        <w:t xml:space="preserve">ΖΔ =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w:rPr>
                <w:rFonts w:ascii="Cambria Math" w:eastAsia="Cambria Math" w:hAnsi="Cambria Math"/>
                <w:sz w:val="28"/>
                <w:szCs w:val="28"/>
              </w:rPr>
              <m:t>ΔΕ</m:t>
            </m:r>
          </m:num>
          <m:den>
            <m:r>
              <w:rPr>
                <w:rFonts w:ascii="Cambria Math" w:eastAsia="Cambria Math" w:hAnsi="Cambria Math"/>
                <w:sz w:val="28"/>
                <w:szCs w:val="28"/>
              </w:rPr>
              <m:t>2</m:t>
            </m:r>
          </m:den>
        </m:f>
      </m:oMath>
      <w:r>
        <w:rPr>
          <w:rFonts w:eastAsiaTheme="minorEastAsia"/>
        </w:rPr>
        <w:t>.</w:t>
      </w:r>
      <w:r>
        <w:tab/>
        <w:t xml:space="preserve">                (</w:t>
      </w:r>
      <w:proofErr w:type="spellStart"/>
      <w:r>
        <w:t>Μονάδες</w:t>
      </w:r>
      <w:proofErr w:type="spellEnd"/>
      <w:r>
        <w:t xml:space="preserve"> 6)</w:t>
      </w:r>
    </w:p>
    <w:p w14:paraId="46EE8CA4" w14:textId="77777777" w:rsidR="004E68E5" w:rsidRDefault="004E68E5">
      <w:pPr>
        <w:pStyle w:val="TrapezaThematonStyle"/>
        <w:tabs>
          <w:tab w:val="left" w:pos="6804"/>
        </w:tabs>
        <w:spacing w:line="360" w:lineRule="auto"/>
        <w:ind w:left="284" w:hanging="284"/>
        <w:jc w:val="both"/>
        <w:sectPr w:rsidR="004E68E5">
          <w:type w:val="continuous"/>
          <w:pgSz w:w="11906" w:h="16838"/>
          <w:pgMar w:top="1080" w:right="1080" w:bottom="1080" w:left="1080" w:header="720" w:footer="720" w:gutter="0"/>
          <w:cols w:space="720"/>
        </w:sectPr>
      </w:pPr>
    </w:p>
    <w:p w14:paraId="48964E96" w14:textId="77777777" w:rsidR="004E68E5" w:rsidRDefault="00000000">
      <w:pPr>
        <w:pStyle w:val="TrapezaThematonStyle"/>
        <w:pBdr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between w:val="dotDash" w:sz="4" w:space="0" w:color="auto"/>
          <w:bar w:val="dotDash" w:sz="4" w:color="auto"/>
        </w:pBdr>
        <w:jc w:val="center"/>
      </w:pPr>
      <w:proofErr w:type="spellStart"/>
      <w:r>
        <w:rPr>
          <w:b/>
          <w:sz w:val="32"/>
        </w:rPr>
        <w:t>Θέμ</w:t>
      </w:r>
      <w:proofErr w:type="spellEnd"/>
      <w:r>
        <w:rPr>
          <w:b/>
          <w:sz w:val="32"/>
        </w:rPr>
        <w:t>α 36170</w:t>
      </w:r>
    </w:p>
    <w:p w14:paraId="4951B69F" w14:textId="77777777" w:rsidR="004E68E5" w:rsidRDefault="00000000">
      <w:pPr>
        <w:pStyle w:val="TrapezaThematonStyle"/>
        <w:spacing w:line="360" w:lineRule="auto"/>
        <w:jc w:val="both"/>
      </w:pPr>
      <w:r>
        <w:t>ΘΕΜΑ 2</w:t>
      </w:r>
    </w:p>
    <w:p w14:paraId="5ED7BB57" w14:textId="77777777" w:rsidR="004E68E5" w:rsidRPr="002869F7" w:rsidRDefault="00000000">
      <w:pPr>
        <w:pStyle w:val="TrapezaThematonStyle"/>
        <w:spacing w:line="360" w:lineRule="auto"/>
        <w:jc w:val="both"/>
        <w:rPr>
          <w:lang w:val="el-GR"/>
        </w:rPr>
      </w:pPr>
      <w:r w:rsidRPr="002869F7">
        <w:rPr>
          <w:lang w:val="el-GR"/>
        </w:rPr>
        <w:t>Δίνεται ισοσκελές τρίγωνο ΑΒΓ με ΑΒ = ΑΓ. Στις προεκτάσεις των πλευρών ΒΑ και ΓΑ (προς το Α) θεωρούμε τα σημεία Ε και Δ αντίστοιχα τέτοια ώστε ΑΕ = ΑΔ.</w:t>
      </w:r>
    </w:p>
    <w:p w14:paraId="153AE0AF" w14:textId="77777777" w:rsidR="004E68E5" w:rsidRPr="002869F7" w:rsidRDefault="00000000">
      <w:pPr>
        <w:pStyle w:val="TrapezaThematonStyle"/>
        <w:spacing w:line="360" w:lineRule="auto"/>
        <w:jc w:val="both"/>
        <w:rPr>
          <w:lang w:val="el-GR"/>
        </w:rPr>
      </w:pPr>
      <w:r w:rsidRPr="002869F7">
        <w:rPr>
          <w:lang w:val="el-GR"/>
        </w:rPr>
        <w:t>Να αποδείξετε ότι:</w:t>
      </w:r>
    </w:p>
    <w:p w14:paraId="0ECA5884" w14:textId="77777777" w:rsidR="004E68E5" w:rsidRPr="002869F7" w:rsidRDefault="00000000">
      <w:pPr>
        <w:pStyle w:val="TrapezaThematonStyle"/>
        <w:tabs>
          <w:tab w:val="left" w:pos="6946"/>
        </w:tabs>
        <w:spacing w:line="360" w:lineRule="auto"/>
        <w:jc w:val="both"/>
        <w:rPr>
          <w:lang w:val="el-GR"/>
        </w:rPr>
      </w:pPr>
      <w:r w:rsidRPr="002869F7">
        <w:rPr>
          <w:lang w:val="el-GR"/>
        </w:rPr>
        <w:t>α) ΒΕ = ΓΔ,</w:t>
      </w:r>
      <w:r w:rsidRPr="002869F7">
        <w:rPr>
          <w:lang w:val="el-GR"/>
        </w:rPr>
        <w:tab/>
        <w:t xml:space="preserve">                (Μονάδες 6)</w:t>
      </w:r>
    </w:p>
    <w:p w14:paraId="03B2899D" w14:textId="77777777" w:rsidR="004E68E5" w:rsidRPr="002869F7" w:rsidRDefault="00000000">
      <w:pPr>
        <w:pStyle w:val="TrapezaThematonStyle"/>
        <w:tabs>
          <w:tab w:val="left" w:pos="6946"/>
        </w:tabs>
        <w:spacing w:line="360" w:lineRule="auto"/>
        <w:jc w:val="both"/>
        <w:rPr>
          <w:lang w:val="el-GR"/>
        </w:rPr>
      </w:pPr>
      <w:r w:rsidRPr="002869F7">
        <w:rPr>
          <w:lang w:val="el-GR"/>
        </w:rPr>
        <w:t>β) ΒΔ = ΓΕ,</w:t>
      </w:r>
      <w:r w:rsidRPr="002869F7">
        <w:rPr>
          <w:lang w:val="el-GR"/>
        </w:rPr>
        <w:tab/>
        <w:t xml:space="preserve">              (Μονάδες 10)</w:t>
      </w:r>
    </w:p>
    <w:p w14:paraId="7355EE59" w14:textId="77777777" w:rsidR="004E68E5" w:rsidRPr="002869F7" w:rsidRDefault="00000000">
      <w:pPr>
        <w:pStyle w:val="TrapezaThematonStyle"/>
        <w:tabs>
          <w:tab w:val="left" w:pos="6946"/>
        </w:tabs>
        <w:spacing w:line="360" w:lineRule="auto"/>
        <w:jc w:val="both"/>
        <w:rPr>
          <w:lang w:val="el-GR"/>
        </w:rPr>
      </w:pPr>
      <w:r w:rsidRPr="002869F7">
        <w:rPr>
          <w:lang w:val="el-GR"/>
        </w:rPr>
        <w:t xml:space="preserve">γ) </w:t>
      </w:r>
      <m:oMath>
        <m:r>
          <w:rPr>
            <w:rFonts w:ascii="Cambria Math" w:eastAsia="Cambria Math" w:hAnsi="Cambria Math" w:cs="Times New Roman"/>
          </w:rPr>
          <m:t>Δ</m:t>
        </m:r>
        <m:acc>
          <m:accPr>
            <m:ctrlPr>
              <w:rPr>
                <w:rFonts w:ascii="Cambria Math" w:eastAsia="MS Mincho" w:hAnsi="Cambria Math" w:cs="Times New Roman"/>
              </w:rPr>
            </m:ctrlPr>
          </m:accPr>
          <m:e>
            <m:r>
              <w:rPr>
                <w:rFonts w:ascii="Cambria Math" w:eastAsia="Cambria Math" w:hAnsi="Cambria Math" w:cs="Times New Roman"/>
              </w:rPr>
              <m:t>Β</m:t>
            </m:r>
          </m:e>
        </m:acc>
        <m:r>
          <w:rPr>
            <w:rFonts w:ascii="Cambria Math" w:eastAsia="Cambria Math" w:hAnsi="Cambria Math" w:cs="Times New Roman"/>
          </w:rPr>
          <m:t>Γ</m:t>
        </m:r>
        <m:r>
          <w:rPr>
            <w:rFonts w:ascii="Cambria Math" w:eastAsia="Cambria Math" w:hAnsi="Cambria Math" w:cs="Times New Roman"/>
            <w:lang w:val="el-GR"/>
          </w:rPr>
          <m:t>=</m:t>
        </m:r>
        <m:r>
          <w:rPr>
            <w:rFonts w:ascii="Cambria Math" w:eastAsia="Cambria Math" w:hAnsi="Cambria Math" w:cs="Times New Roman"/>
          </w:rPr>
          <m:t>Ε</m:t>
        </m:r>
        <m:acc>
          <m:accPr>
            <m:ctrlPr>
              <w:rPr>
                <w:rFonts w:ascii="Cambria Math" w:eastAsia="MS Mincho" w:hAnsi="Cambria Math" w:cs="Times New Roman"/>
              </w:rPr>
            </m:ctrlPr>
          </m:accPr>
          <m:e>
            <m:r>
              <w:rPr>
                <w:rFonts w:ascii="Cambria Math" w:eastAsia="Cambria Math" w:hAnsi="Cambria Math" w:cs="Times New Roman"/>
              </w:rPr>
              <m:t>Γ</m:t>
            </m:r>
          </m:e>
        </m:acc>
        <m:r>
          <w:rPr>
            <w:rFonts w:ascii="Cambria Math" w:eastAsia="Cambria Math" w:hAnsi="Cambria Math" w:cs="Times New Roman"/>
          </w:rPr>
          <m:t>Β</m:t>
        </m:r>
      </m:oMath>
      <w:r w:rsidRPr="002869F7">
        <w:rPr>
          <w:rFonts w:eastAsiaTheme="minorEastAsia"/>
          <w:lang w:val="el-GR"/>
        </w:rPr>
        <w:t>.</w:t>
      </w:r>
      <w:r w:rsidRPr="002869F7">
        <w:rPr>
          <w:lang w:val="el-GR"/>
        </w:rPr>
        <w:tab/>
        <w:t xml:space="preserve">                (Μονάδες 9)</w:t>
      </w:r>
    </w:p>
    <w:p w14:paraId="42A5D3E1" w14:textId="77777777" w:rsidR="004E68E5" w:rsidRPr="002869F7" w:rsidRDefault="004E68E5">
      <w:pPr>
        <w:pStyle w:val="TrapezaThematonStyle"/>
        <w:tabs>
          <w:tab w:val="left" w:pos="6804"/>
        </w:tabs>
        <w:spacing w:line="360" w:lineRule="auto"/>
        <w:ind w:left="284" w:hanging="284"/>
        <w:jc w:val="both"/>
        <w:rPr>
          <w:lang w:val="el-GR"/>
        </w:rPr>
        <w:sectPr w:rsidR="004E68E5" w:rsidRPr="002869F7">
          <w:type w:val="continuous"/>
          <w:pgSz w:w="11906" w:h="16838"/>
          <w:pgMar w:top="1080" w:right="1080" w:bottom="1080" w:left="1080" w:header="720" w:footer="720" w:gutter="0"/>
          <w:cols w:space="720"/>
        </w:sectPr>
      </w:pPr>
    </w:p>
    <w:p w14:paraId="6EBE28D7" w14:textId="77777777" w:rsidR="004E68E5" w:rsidRPr="002869F7" w:rsidRDefault="00000000">
      <w:pPr>
        <w:pStyle w:val="TrapezaThematonStyle"/>
        <w:pBdr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between w:val="dotDash" w:sz="4" w:space="0" w:color="auto"/>
          <w:bar w:val="dotDash" w:sz="4" w:color="auto"/>
        </w:pBdr>
        <w:jc w:val="center"/>
        <w:rPr>
          <w:lang w:val="el-GR"/>
        </w:rPr>
      </w:pPr>
      <w:r w:rsidRPr="002869F7">
        <w:rPr>
          <w:b/>
          <w:sz w:val="32"/>
          <w:lang w:val="el-GR"/>
        </w:rPr>
        <w:t>Θέμα 37124</w:t>
      </w:r>
    </w:p>
    <w:p w14:paraId="1031B299" w14:textId="77777777" w:rsidR="004E68E5" w:rsidRPr="002869F7" w:rsidRDefault="00000000">
      <w:pPr>
        <w:pStyle w:val="TrapezaThematonStyle"/>
        <w:spacing w:line="360" w:lineRule="auto"/>
        <w:jc w:val="both"/>
        <w:rPr>
          <w:lang w:val="el-GR"/>
        </w:rPr>
      </w:pPr>
      <w:r w:rsidRPr="002869F7">
        <w:rPr>
          <w:lang w:val="el-GR"/>
        </w:rPr>
        <w:t>ΘΕΜΑ 4</w:t>
      </w:r>
    </w:p>
    <w:p w14:paraId="5D9D6009" w14:textId="77777777" w:rsidR="004E68E5" w:rsidRPr="002869F7" w:rsidRDefault="00000000">
      <w:pPr>
        <w:pStyle w:val="TrapezaThematonStyle"/>
        <w:spacing w:line="360" w:lineRule="auto"/>
        <w:jc w:val="both"/>
        <w:rPr>
          <w:lang w:val="el-GR"/>
        </w:rPr>
      </w:pPr>
      <w:r w:rsidRPr="002869F7">
        <w:rPr>
          <w:lang w:val="el-GR"/>
        </w:rPr>
        <w:t>Δίνεται τρίγωνο ΑΒΓ με ΑΒ &lt; ΑΓ. Στην προέκταση της ΑΒ (προς το Β) θεωρούμε σημείο Ε έτσι ώστε  ΑΕ = ΑΓ. Στην πλευρά ΑΓ θεωρούμε σημείο Δ έτσι ώστε ΑΔ = ΑΒ. Αν τα τμήματα ΔΕ και ΒΓ τέμνονται στο Κ και η προέκταση της ΑΚ τέμνει την ΕΓ στο Μ, τότε να αποδείξετε ότι:</w:t>
      </w:r>
    </w:p>
    <w:p w14:paraId="797A2BE8" w14:textId="77777777" w:rsidR="004E68E5" w:rsidRPr="002869F7" w:rsidRDefault="00000000">
      <w:pPr>
        <w:pStyle w:val="TrapezaThematonStyle"/>
        <w:spacing w:line="360" w:lineRule="auto"/>
        <w:jc w:val="both"/>
        <w:rPr>
          <w:bCs/>
          <w:lang w:val="el-GR"/>
        </w:rPr>
      </w:pPr>
      <w:r w:rsidRPr="002869F7">
        <w:rPr>
          <w:bCs/>
          <w:lang w:val="el-GR"/>
        </w:rPr>
        <w:t xml:space="preserve">α) ΒΓ = ΔΕ    </w:t>
      </w:r>
      <w:r w:rsidRPr="002869F7">
        <w:rPr>
          <w:bCs/>
          <w:lang w:val="el-GR"/>
        </w:rPr>
        <w:tab/>
      </w:r>
      <w:r w:rsidRPr="002869F7">
        <w:rPr>
          <w:bCs/>
          <w:lang w:val="el-GR"/>
        </w:rPr>
        <w:tab/>
      </w:r>
      <w:r w:rsidRPr="002869F7">
        <w:rPr>
          <w:bCs/>
          <w:lang w:val="el-GR"/>
        </w:rPr>
        <w:tab/>
      </w:r>
      <w:r w:rsidRPr="002869F7">
        <w:rPr>
          <w:bCs/>
          <w:lang w:val="el-GR"/>
        </w:rPr>
        <w:tab/>
      </w:r>
      <w:r w:rsidRPr="002869F7">
        <w:rPr>
          <w:bCs/>
          <w:lang w:val="el-GR"/>
        </w:rPr>
        <w:tab/>
        <w:t xml:space="preserve">         </w:t>
      </w:r>
      <w:r w:rsidRPr="002869F7">
        <w:rPr>
          <w:bCs/>
          <w:lang w:val="el-GR"/>
        </w:rPr>
        <w:tab/>
      </w:r>
      <w:r w:rsidRPr="002869F7">
        <w:rPr>
          <w:bCs/>
          <w:lang w:val="el-GR"/>
        </w:rPr>
        <w:tab/>
      </w:r>
      <w:r w:rsidRPr="002869F7">
        <w:rPr>
          <w:bCs/>
          <w:lang w:val="el-GR"/>
        </w:rPr>
        <w:tab/>
      </w:r>
      <w:r w:rsidRPr="002869F7">
        <w:rPr>
          <w:bCs/>
          <w:lang w:val="el-GR"/>
        </w:rPr>
        <w:tab/>
        <w:t xml:space="preserve">            (Μονάδες 6)</w:t>
      </w:r>
    </w:p>
    <w:p w14:paraId="5EF36009" w14:textId="77777777" w:rsidR="004E68E5" w:rsidRPr="002869F7" w:rsidRDefault="00000000">
      <w:pPr>
        <w:pStyle w:val="TrapezaThematonStyle"/>
        <w:spacing w:line="360" w:lineRule="auto"/>
        <w:jc w:val="both"/>
        <w:rPr>
          <w:bCs/>
          <w:lang w:val="el-GR"/>
        </w:rPr>
      </w:pPr>
      <w:r w:rsidRPr="002869F7">
        <w:rPr>
          <w:bCs/>
          <w:lang w:val="el-GR"/>
        </w:rPr>
        <w:t xml:space="preserve">β) ΒΚ = ΚΔ       </w:t>
      </w:r>
      <w:r w:rsidRPr="002869F7">
        <w:rPr>
          <w:bCs/>
          <w:lang w:val="el-GR"/>
        </w:rPr>
        <w:tab/>
      </w:r>
      <w:r w:rsidRPr="002869F7">
        <w:rPr>
          <w:bCs/>
          <w:lang w:val="el-GR"/>
        </w:rPr>
        <w:tab/>
      </w:r>
      <w:r w:rsidRPr="002869F7">
        <w:rPr>
          <w:bCs/>
          <w:lang w:val="el-GR"/>
        </w:rPr>
        <w:tab/>
      </w:r>
      <w:r w:rsidRPr="002869F7">
        <w:rPr>
          <w:bCs/>
          <w:lang w:val="el-GR"/>
        </w:rPr>
        <w:tab/>
      </w:r>
      <w:r w:rsidRPr="002869F7">
        <w:rPr>
          <w:bCs/>
          <w:lang w:val="el-GR"/>
        </w:rPr>
        <w:tab/>
        <w:t xml:space="preserve">        </w:t>
      </w:r>
      <w:r w:rsidRPr="002869F7">
        <w:rPr>
          <w:bCs/>
          <w:lang w:val="el-GR"/>
        </w:rPr>
        <w:tab/>
      </w:r>
      <w:r w:rsidRPr="002869F7">
        <w:rPr>
          <w:bCs/>
          <w:lang w:val="el-GR"/>
        </w:rPr>
        <w:tab/>
      </w:r>
      <w:r w:rsidRPr="002869F7">
        <w:rPr>
          <w:bCs/>
          <w:lang w:val="el-GR"/>
        </w:rPr>
        <w:tab/>
      </w:r>
      <w:r w:rsidRPr="002869F7">
        <w:rPr>
          <w:bCs/>
          <w:lang w:val="el-GR"/>
        </w:rPr>
        <w:tab/>
        <w:t xml:space="preserve">            (Μονάδες 7) </w:t>
      </w:r>
    </w:p>
    <w:p w14:paraId="39B823BE" w14:textId="77777777" w:rsidR="004E68E5" w:rsidRDefault="00000000">
      <w:pPr>
        <w:pStyle w:val="TrapezaThematonStyle"/>
        <w:spacing w:line="360" w:lineRule="auto"/>
        <w:jc w:val="both"/>
      </w:pPr>
      <w:r w:rsidRPr="002869F7">
        <w:rPr>
          <w:bCs/>
          <w:lang w:val="el-GR"/>
        </w:rPr>
        <w:t xml:space="preserve">γ) Η ΑΚ είναι διχοτόμος της γωνίας Α.               </w:t>
      </w:r>
      <w:r w:rsidRPr="002869F7">
        <w:rPr>
          <w:bCs/>
          <w:lang w:val="el-GR"/>
        </w:rPr>
        <w:tab/>
      </w:r>
      <w:r w:rsidRPr="002869F7">
        <w:rPr>
          <w:bCs/>
          <w:lang w:val="el-GR"/>
        </w:rPr>
        <w:tab/>
        <w:t xml:space="preserve">          </w:t>
      </w:r>
      <w:r w:rsidRPr="002869F7">
        <w:rPr>
          <w:bCs/>
          <w:lang w:val="el-GR"/>
        </w:rPr>
        <w:tab/>
      </w:r>
      <w:r w:rsidRPr="002869F7">
        <w:rPr>
          <w:bCs/>
          <w:lang w:val="el-GR"/>
        </w:rPr>
        <w:tab/>
        <w:t xml:space="preserve">            </w:t>
      </w:r>
      <w:r>
        <w:rPr>
          <w:bCs/>
        </w:rPr>
        <w:t>(</w:t>
      </w:r>
      <w:proofErr w:type="spellStart"/>
      <w:r>
        <w:rPr>
          <w:bCs/>
        </w:rPr>
        <w:t>Μονάδες</w:t>
      </w:r>
      <w:proofErr w:type="spellEnd"/>
      <w:r>
        <w:rPr>
          <w:bCs/>
        </w:rPr>
        <w:t xml:space="preserve"> 6)</w:t>
      </w:r>
    </w:p>
    <w:p w14:paraId="68400E22" w14:textId="77777777" w:rsidR="004E68E5" w:rsidRDefault="00000000">
      <w:pPr>
        <w:pStyle w:val="TrapezaThematonStyle"/>
        <w:spacing w:line="360" w:lineRule="auto"/>
        <w:jc w:val="both"/>
      </w:pPr>
      <w:r>
        <w:t xml:space="preserve">δ) Η ΑΜ </w:t>
      </w:r>
      <w:proofErr w:type="spellStart"/>
      <w:r>
        <w:t>είν</w:t>
      </w:r>
      <w:proofErr w:type="spellEnd"/>
      <w:r>
        <w:t xml:space="preserve">αι </w:t>
      </w:r>
      <w:proofErr w:type="spellStart"/>
      <w:proofErr w:type="gramStart"/>
      <w:r>
        <w:t>μεσοκάθετος</w:t>
      </w:r>
      <w:proofErr w:type="spellEnd"/>
      <w:r>
        <w:t xml:space="preserve">  </w:t>
      </w:r>
      <w:proofErr w:type="spellStart"/>
      <w:r>
        <w:t>της</w:t>
      </w:r>
      <w:proofErr w:type="spellEnd"/>
      <w:proofErr w:type="gramEnd"/>
      <w:r>
        <w:t xml:space="preserve"> ΕΓ.           </w:t>
      </w:r>
      <w:r>
        <w:tab/>
      </w:r>
      <w:r>
        <w:tab/>
        <w:t xml:space="preserve">          </w:t>
      </w:r>
      <w:r>
        <w:tab/>
      </w:r>
      <w:r>
        <w:tab/>
      </w:r>
      <w:r>
        <w:tab/>
        <w:t xml:space="preserve">            (</w:t>
      </w:r>
      <w:proofErr w:type="spellStart"/>
      <w:r>
        <w:rPr>
          <w:bCs/>
        </w:rPr>
        <w:t>Μονάδες</w:t>
      </w:r>
      <w:proofErr w:type="spellEnd"/>
      <w:r>
        <w:rPr>
          <w:bCs/>
        </w:rPr>
        <w:t xml:space="preserve"> 6)</w:t>
      </w:r>
      <w:r>
        <w:t xml:space="preserve"> </w:t>
      </w:r>
    </w:p>
    <w:p w14:paraId="7C6B0D95" w14:textId="77777777" w:rsidR="004E68E5" w:rsidRDefault="00000000">
      <w:pPr>
        <w:pStyle w:val="TrapezaThematonStyle"/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 wp14:anchorId="09AA6EE5" wp14:editId="6A6D090D">
            <wp:extent cx="3409950" cy="3137727"/>
            <wp:effectExtent l="0" t="0" r="0" b="0"/>
            <wp:docPr id="7" name="Γραφικό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3137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F5082A" w14:textId="77777777" w:rsidR="004E68E5" w:rsidRDefault="004E68E5">
      <w:pPr>
        <w:pStyle w:val="TrapezaThematonStyle"/>
        <w:spacing w:line="360" w:lineRule="auto"/>
        <w:jc w:val="center"/>
      </w:pPr>
    </w:p>
    <w:p w14:paraId="2046F0A0" w14:textId="77777777" w:rsidR="004E68E5" w:rsidRDefault="004E68E5">
      <w:pPr>
        <w:pStyle w:val="TrapezaThematonStyle"/>
        <w:spacing w:line="360" w:lineRule="auto"/>
        <w:jc w:val="center"/>
      </w:pPr>
    </w:p>
    <w:p w14:paraId="5C89FAE5" w14:textId="77777777" w:rsidR="004E68E5" w:rsidRDefault="004E68E5">
      <w:pPr>
        <w:pStyle w:val="TrapezaThematonStyle"/>
        <w:spacing w:line="360" w:lineRule="auto"/>
        <w:jc w:val="both"/>
      </w:pPr>
    </w:p>
    <w:sectPr w:rsidR="004E68E5">
      <w:type w:val="continuous"/>
      <w:pgSz w:w="11906" w:h="16838"/>
      <w:pgMar w:top="1080" w:right="1080" w:bottom="1080" w:left="108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977080B" w14:textId="77777777" w:rsidR="0020156C" w:rsidRDefault="0020156C">
      <w:r>
        <w:separator/>
      </w:r>
    </w:p>
  </w:endnote>
  <w:endnote w:type="continuationSeparator" w:id="0">
    <w:p w14:paraId="1DB3CDE6" w14:textId="77777777" w:rsidR="0020156C" w:rsidRDefault="0020156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A1"/>
    <w:family w:val="script"/>
    <w:pitch w:val="variable"/>
    <w:sig w:usb0="00000287" w:usb1="00000013" w:usb2="00000000" w:usb3="00000000" w:csb0="000000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roman"/>
    <w:pitch w:val="fixed"/>
    <w:sig w:usb0="00000001" w:usb1="08070000" w:usb2="00000010" w:usb3="00000000" w:csb0="00020000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7C1EA6F" w14:textId="08227979" w:rsidR="004E68E5" w:rsidRDefault="004E68E5">
    <w:pPr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EB189A9" w14:textId="77777777" w:rsidR="0020156C" w:rsidRDefault="0020156C">
      <w:r>
        <w:separator/>
      </w:r>
    </w:p>
  </w:footnote>
  <w:footnote w:type="continuationSeparator" w:id="0">
    <w:p w14:paraId="6E272A4B" w14:textId="77777777" w:rsidR="0020156C" w:rsidRDefault="0020156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A35CDA"/>
    <w:multiLevelType w:val="multilevel"/>
    <w:tmpl w:val="5C6AEA30"/>
    <w:lvl w:ilvl="0">
      <w:start w:val="1"/>
      <w:numFmt w:val="lowerRoman"/>
      <w:lvlText w:val="%1."/>
      <w:lvlJc w:val="left"/>
      <w:pPr>
        <w:ind w:left="720" w:hanging="360"/>
      </w:pPr>
      <w:rPr>
        <w:rFonts w:ascii="Calibri" w:hAnsi="Calibri" w:hint="default"/>
        <w:b w:val="0"/>
        <w:i w:val="0"/>
        <w:sz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FB733DB"/>
    <w:multiLevelType w:val="multilevel"/>
    <w:tmpl w:val="720A609A"/>
    <w:lvl w:ilvl="0">
      <w:start w:val="1"/>
      <w:numFmt w:val="lowerRoman"/>
      <w:lvlText w:val="%1."/>
      <w:lvlJc w:val="left"/>
      <w:pPr>
        <w:ind w:left="720" w:hanging="360"/>
      </w:pPr>
      <w:rPr>
        <w:rFonts w:ascii="Calibri" w:hAnsi="Calibri" w:hint="default"/>
        <w:b w:val="0"/>
        <w:i w:val="0"/>
        <w:sz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148326057">
    <w:abstractNumId w:val="0"/>
  </w:num>
  <w:num w:numId="2" w16cid:durableId="214014944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E68E5"/>
    <w:rsid w:val="0020156C"/>
    <w:rsid w:val="002869F7"/>
    <w:rsid w:val="004E68E5"/>
    <w:rsid w:val="00C529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A3AC86"/>
  <w15:docId w15:val="{F285B424-6829-47FA-A5B5-353B136BB3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  <w:lang w:eastAsia="uk-U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Normalba283be5-74bc-480a-b057-f02d1a9c2f21">
    <w:name w:val="Normal_ba283be5-74bc-480a-b057-f02d1a9c2f21"/>
    <w:qFormat/>
  </w:style>
  <w:style w:type="paragraph" w:customStyle="1" w:styleId="Normala263c9c4-5744-4959-a065-e110aed06305">
    <w:name w:val="Normal_a263c9c4-5744-4959-a065-e110aed06305"/>
    <w:qFormat/>
    <w:rPr>
      <w:sz w:val="22"/>
      <w:szCs w:val="22"/>
    </w:rPr>
  </w:style>
  <w:style w:type="paragraph" w:customStyle="1" w:styleId="Normalf75432cd-76e3-4ebc-8f3f-55ffc220fe27">
    <w:name w:val="Normal_f75432cd-76e3-4ebc-8f3f-55ffc220fe27"/>
    <w:qFormat/>
  </w:style>
  <w:style w:type="paragraph" w:customStyle="1" w:styleId="Normal982b0859-2233-4172-abc1-78491d65a72d">
    <w:name w:val="Normal_982b0859-2233-4172-abc1-78491d65a72d"/>
    <w:qFormat/>
  </w:style>
  <w:style w:type="paragraph" w:customStyle="1" w:styleId="Normalde044f73-eb8b-4695-acb5-00cc26fa85a4">
    <w:name w:val="Normal_de044f73-eb8b-4695-acb5-00cc26fa85a4"/>
    <w:qFormat/>
  </w:style>
  <w:style w:type="paragraph" w:customStyle="1" w:styleId="Normalc11a304a-4762-4eb5-aadd-6f4f19ae3b89">
    <w:name w:val="Normal_c11a304a-4762-4eb5-aadd-6f4f19ae3b89"/>
    <w:qFormat/>
  </w:style>
  <w:style w:type="paragraph" w:customStyle="1" w:styleId="Normalb8eb8a85-a3a0-4403-bf2f-f2d2efb41e37">
    <w:name w:val="Normal_b8eb8a85-a3a0-4403-bf2f-f2d2efb41e37"/>
    <w:qFormat/>
  </w:style>
  <w:style w:type="paragraph" w:customStyle="1" w:styleId="Normal6bd84b21-fc91-4a36-84ab-edfb81a60c75">
    <w:name w:val="Normal_6bd84b21-fc91-4a36-84ab-edfb81a60c75"/>
    <w:qFormat/>
  </w:style>
  <w:style w:type="paragraph" w:customStyle="1" w:styleId="Normal666ac51c-c2f6-47f0-9a73-275ee3b85db5">
    <w:name w:val="Normal_666ac51c-c2f6-47f0-9a73-275ee3b85db5"/>
    <w:qFormat/>
  </w:style>
  <w:style w:type="paragraph" w:customStyle="1" w:styleId="Normal377624ae-779c-49e5-8ce2-feacd070fc42">
    <w:name w:val="Normal_377624ae-779c-49e5-8ce2-feacd070fc42"/>
    <w:qFormat/>
  </w:style>
  <w:style w:type="paragraph" w:styleId="ListParagraph">
    <w:name w:val="List Paragraph"/>
    <w:basedOn w:val="Normalba283be5-74bc-480a-b057-f02d1a9c2f21"/>
    <w:uiPriority w:val="34"/>
    <w:qFormat/>
    <w:pPr>
      <w:ind w:left="720"/>
      <w:contextualSpacing/>
    </w:pPr>
  </w:style>
  <w:style w:type="paragraph" w:customStyle="1" w:styleId="TrapezaThematonStyle">
    <w:name w:val="TrapezaThematonStyle"/>
    <w:basedOn w:val="Normal"/>
    <w:rPr>
      <w:rFonts w:ascii="Calibri" w:eastAsia="Calibri" w:hAnsi="Calibri" w:cs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e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footer" Target="footer1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gif"/><Relationship Id="rId5" Type="http://schemas.openxmlformats.org/officeDocument/2006/relationships/footnotes" Target="footnotes.xml"/><Relationship Id="rId15" Type="http://schemas.openxmlformats.org/officeDocument/2006/relationships/image" Target="media/image7.emf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103000"/>
                <a:satMod val="102000"/>
                <a:tint val="94000"/>
              </a:schemeClr>
            </a:gs>
            <a:gs pos="50000">
              <a:schemeClr val="phClr">
                <a:lumMod val="100000"/>
                <a:satMod val="11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satMod val="170000"/>
            <a:tint val="95000"/>
          </a:schemeClr>
        </a:solidFill>
        <a:gradFill rotWithShape="1">
          <a:gsLst>
            <a:gs pos="0">
              <a:schemeClr val="phClr">
                <a:lumMod val="102000"/>
                <a:satMod val="150000"/>
                <a:tint val="93000"/>
                <a:shade val="98000"/>
              </a:schemeClr>
            </a:gs>
            <a:gs pos="50000">
              <a:schemeClr val="phClr">
                <a:lumMod val="103000"/>
                <a:satMod val="130000"/>
                <a:tint val="98000"/>
                <a:shade val="90000"/>
              </a:schemeClr>
            </a:gs>
            <a:gs pos="100000">
              <a:schemeClr val="phClr">
                <a:satMod val="120000"/>
                <a:shade val="63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</Pages>
  <Words>737</Words>
  <Characters>4206</Characters>
  <Application>Microsoft Office Word</Application>
  <DocSecurity>0</DocSecurity>
  <Lines>35</Lines>
  <Paragraphs>9</Paragraphs>
  <ScaleCrop>false</ScaleCrop>
  <Company>Μεθοδικό Φροντιστήριο</Company>
  <LinksUpToDate>false</LinksUpToDate>
  <CharactersWithSpaces>49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ww.trapeza-thematon.gr</dc:creator>
  <cp:lastModifiedBy>Chrisa Lioudaki</cp:lastModifiedBy>
  <cp:revision>2</cp:revision>
  <dcterms:created xsi:type="dcterms:W3CDTF">2025-09-27T13:04:00Z</dcterms:created>
  <dcterms:modified xsi:type="dcterms:W3CDTF">2025-09-27T13:04:00Z</dcterms:modified>
</cp:coreProperties>
</file>